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gif" ContentType="image/gif"/>
  <Default Extension="jpeg" ContentType="image/jpeg"/>
  <Default Extension="mp3" ContentType="audio/mpeg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sldIdLst>
    <p:sldId id="261" r:id="rId2"/>
    <p:sldId id="259" r:id="rId3"/>
    <p:sldId id="273" r:id="rId4"/>
    <p:sldId id="258" r:id="rId5"/>
    <p:sldId id="268" r:id="rId6"/>
    <p:sldId id="269" r:id="rId7"/>
    <p:sldId id="270" r:id="rId8"/>
    <p:sldId id="271" r:id="rId9"/>
    <p:sldId id="272" r:id="rId10"/>
  </p:sldIdLst>
  <p:sldSz cx="12192000" cy="6858000"/>
  <p:notesSz cx="6858000" cy="9144000"/>
  <p:embeddedFontLst>
    <p:embeddedFont>
      <p:font typeface=".VnTime" panose="020B7200000000000000" pitchFamily="34" charset="0"/>
      <p:regular r:id="rId11"/>
      <p:bold r:id="rId12"/>
      <p:italic r:id="rId13"/>
      <p:boldItalic r:id="rId14"/>
    </p:embeddedFont>
    <p:embeddedFont>
      <p:font typeface="Calibri" panose="020F0502020204030204" pitchFamily="34" charset="0"/>
      <p:regular r:id="rId15"/>
      <p:bold r:id="rId16"/>
      <p:italic r:id="rId17"/>
      <p:boldItalic r:id="rId18"/>
    </p:embeddedFont>
    <p:embeddedFont>
      <p:font typeface="Calibri Light" panose="020F0302020204030204" pitchFamily="34" charset="0"/>
      <p:regular r:id="rId19"/>
      <p:italic r:id="rId20"/>
    </p:embeddedFont>
    <p:embeddedFont>
      <p:font typeface="Tahoma" panose="020B0604030504040204" pitchFamily="34" charset="0"/>
      <p:regular r:id="rId21"/>
      <p:bold r:id="rId22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99"/>
    <a:srgbClr val="2A89AA"/>
    <a:srgbClr val="7BD9FF"/>
    <a:srgbClr val="AF7B3D"/>
    <a:srgbClr val="43ACD1"/>
    <a:srgbClr val="35A8D1"/>
    <a:srgbClr val="E42476"/>
    <a:srgbClr val="F2C6A8"/>
    <a:srgbClr val="2F98BD"/>
    <a:srgbClr val="2E93B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>
        <p:scale>
          <a:sx n="65" d="100"/>
          <a:sy n="65" d="100"/>
        </p:scale>
        <p:origin x="724" y="10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font" Target="fonts/font3.fntdata"/><Relationship Id="rId18" Type="http://schemas.openxmlformats.org/officeDocument/2006/relationships/font" Target="fonts/font8.fntdata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font" Target="fonts/font11.fntdata"/><Relationship Id="rId7" Type="http://schemas.openxmlformats.org/officeDocument/2006/relationships/slide" Target="slides/slide6.xml"/><Relationship Id="rId12" Type="http://schemas.openxmlformats.org/officeDocument/2006/relationships/font" Target="fonts/font2.fntdata"/><Relationship Id="rId17" Type="http://schemas.openxmlformats.org/officeDocument/2006/relationships/font" Target="fonts/font7.fntdata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font" Target="fonts/font6.fntdata"/><Relationship Id="rId20" Type="http://schemas.openxmlformats.org/officeDocument/2006/relationships/font" Target="fonts/font10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font" Target="fonts/font1.fntdata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font" Target="fonts/font5.fntdata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font" Target="fonts/font9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font" Target="fonts/font4.fntdata"/><Relationship Id="rId22" Type="http://schemas.openxmlformats.org/officeDocument/2006/relationships/font" Target="fonts/font12.fntdata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AD38B7-2C73-4B80-A091-F04D2627256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45D72C2-3A3F-4597-BCD0-CD8A11CFC29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C7E1FE-A3F5-429F-88EC-E24730A40F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923A3A-0441-4FC4-B674-5730CF5723A5}" type="datetimeFigureOut">
              <a:rPr lang="en-US" smtClean="0"/>
              <a:t>9/1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D6027D-DC9B-4762-A799-19B0589B30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522E1C-27D9-43FD-9A91-2B8958EAFF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F1817F-E930-4183-82C9-8476CE8D8C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31431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7A092A-596C-467E-AAD8-900E054961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1F2B375-DAA6-4BF9-9A63-AA1FF9ACA80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0E0DC1F-8AD1-498E-936E-7B479F4EEB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923A3A-0441-4FC4-B674-5730CF5723A5}" type="datetimeFigureOut">
              <a:rPr lang="en-US" smtClean="0"/>
              <a:t>9/1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6843DE3-0826-467C-9E6B-91E3F9EE6A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41AB5D-FBDA-4F09-963E-8BE3B2E4CE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F1817F-E930-4183-82C9-8476CE8D8C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01473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AD8DF59-3A4D-4BF1-9592-64F46ED9A32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A642E41-38B5-4B56-8AEB-FD22F0E1750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EF6DF10-DBB6-4A64-BA70-A5B54ED800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923A3A-0441-4FC4-B674-5730CF5723A5}" type="datetimeFigureOut">
              <a:rPr lang="en-US" smtClean="0"/>
              <a:t>9/1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702A13F-0B61-4A37-854F-BFE26B43BF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F488BC8-CAAF-449F-8B1D-24B87504DB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F1817F-E930-4183-82C9-8476CE8D8C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5696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E710BF-DFDE-47A6-B3EE-22B957A2C1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E9A987-5593-48B2-9E8F-D46FD922833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4BE2DED-DF48-4CAD-9D11-95BCD71321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923A3A-0441-4FC4-B674-5730CF5723A5}" type="datetimeFigureOut">
              <a:rPr lang="en-US" smtClean="0"/>
              <a:t>9/1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C71A595-AD8B-4B7F-B681-0833088047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708BA7C-1D9C-4615-AAF1-E664A7ABA1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F1817F-E930-4183-82C9-8476CE8D8C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9299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CBD952-EDF4-4344-8E1A-AADDE4FEA1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0B9473A-9E92-45F2-BDD7-D4C99338431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ADBA2D3-DCBC-46AF-BF60-51A16C6DBF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923A3A-0441-4FC4-B674-5730CF5723A5}" type="datetimeFigureOut">
              <a:rPr lang="en-US" smtClean="0"/>
              <a:t>9/1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26184AC-F161-4910-ABCC-6BA7BFC5D1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77B51EE-4160-44D9-B485-092C6DFE9D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F1817F-E930-4183-82C9-8476CE8D8C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25152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C9C8FB-4F0A-44F2-A407-21D9BD9E87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FCF458C-4A1C-4F00-BDF7-19A0A874A43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C65D95D-F3E3-4753-A1E0-2DD16A81DEA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40F4A2D-CA41-4F3E-B8E0-646C81F7DA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923A3A-0441-4FC4-B674-5730CF5723A5}" type="datetimeFigureOut">
              <a:rPr lang="en-US" smtClean="0"/>
              <a:t>9/11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B295DA6-BE45-43CD-A95C-66040BE244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F47E17D-4F64-42F7-BA0A-6DE19E5B2F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F1817F-E930-4183-82C9-8476CE8D8C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75141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E18829-72C5-4787-8119-ED6EFBD4EB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B43FBD2-A5CD-41E0-9222-E790C018315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ED87062-6E2F-41BF-9537-B7BC4BA8574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9F46BE5-EA04-449C-9DDB-AD77ED1BFBE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C7F50AF-7674-43FB-8B16-486CAEF6761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7A05E60-10AB-4168-BB00-1D3DE306EB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923A3A-0441-4FC4-B674-5730CF5723A5}" type="datetimeFigureOut">
              <a:rPr lang="en-US" smtClean="0"/>
              <a:t>9/11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7D70CB9-580F-4AFC-9258-D95ABC62F6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59BED0B-C50C-494D-93E5-5C7D17854E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F1817F-E930-4183-82C9-8476CE8D8C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11566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F96DB2-3B01-432E-AA26-5AC8C91B64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C50C330-3358-4117-9772-70AB11B062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923A3A-0441-4FC4-B674-5730CF5723A5}" type="datetimeFigureOut">
              <a:rPr lang="en-US" smtClean="0"/>
              <a:t>9/11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F52ED7F-6A42-41BA-98BC-3D2A007B67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4CC930D-66E0-46E7-9358-F8C7D0C238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F1817F-E930-4183-82C9-8476CE8D8C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38098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E57B624-35D6-409B-ABEB-D8D62E6271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923A3A-0441-4FC4-B674-5730CF5723A5}" type="datetimeFigureOut">
              <a:rPr lang="en-US" smtClean="0"/>
              <a:t>9/11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D92ABE4-74C2-4301-9BD5-B56CA70A89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26512EB-971F-4D9E-BFBF-2BB7173FF6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F1817F-E930-4183-82C9-8476CE8D8C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17031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F4FF9E-DB9D-472B-93D7-01B2B8CCB3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A4348A8-87F3-4E51-9D9B-8F27C51C692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1D144A9-C089-497C-A2B8-DC4F316DC87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35805EB-4434-47AF-87FD-3658AE4FD7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923A3A-0441-4FC4-B674-5730CF5723A5}" type="datetimeFigureOut">
              <a:rPr lang="en-US" smtClean="0"/>
              <a:t>9/11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591A80C-2E12-4808-9597-C7949577A8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CE49499-7C1D-40D4-BA5D-6C9FA54E29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F1817F-E930-4183-82C9-8476CE8D8C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35607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4883B0-A054-43AC-8DDF-D0011D255D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82BD6FE-5778-4C1E-89BB-1D36F1B41FB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9991A86-3C95-4509-A5B7-0F1C11847E6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A36813D-4BD1-41A0-9413-506387EDF2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923A3A-0441-4FC4-B674-5730CF5723A5}" type="datetimeFigureOut">
              <a:rPr lang="en-US" smtClean="0"/>
              <a:t>9/11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1999038-A671-4080-A8FE-C5F8791BE8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243A960-840B-4E31-BB47-21C1399119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F1817F-E930-4183-82C9-8476CE8D8C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23821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004DB6B-4480-488D-BBC2-C76BFDC523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725F3A6-F3BF-41E9-8DAB-2D4C3A99886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A76255C-FD91-4D35-9598-2AD4430AB4D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923A3A-0441-4FC4-B674-5730CF5723A5}" type="datetimeFigureOut">
              <a:rPr lang="en-US" smtClean="0"/>
              <a:t>9/1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8384930-2909-44C5-91BD-46FCCC23558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09387E4-844E-4064-A265-22A949481C5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F1817F-E930-4183-82C9-8476CE8D8C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73012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2.png"/><Relationship Id="rId5" Type="http://schemas.microsoft.com/office/2007/relationships/hdphoto" Target="../media/hdphoto1.wdp"/><Relationship Id="rId4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2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gif"/><Relationship Id="rId3" Type="http://schemas.openxmlformats.org/officeDocument/2006/relationships/audio" Target="../media/audio2.wav"/><Relationship Id="rId7" Type="http://schemas.openxmlformats.org/officeDocument/2006/relationships/image" Target="../media/image9.gif"/><Relationship Id="rId12" Type="http://schemas.openxmlformats.org/officeDocument/2006/relationships/image" Target="../media/image14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gif"/><Relationship Id="rId11" Type="http://schemas.openxmlformats.org/officeDocument/2006/relationships/image" Target="../media/image13.gif"/><Relationship Id="rId5" Type="http://schemas.openxmlformats.org/officeDocument/2006/relationships/image" Target="../media/image7.png"/><Relationship Id="rId10" Type="http://schemas.openxmlformats.org/officeDocument/2006/relationships/image" Target="../media/image12.gif"/><Relationship Id="rId4" Type="http://schemas.openxmlformats.org/officeDocument/2006/relationships/image" Target="../media/image6.png"/><Relationship Id="rId9" Type="http://schemas.openxmlformats.org/officeDocument/2006/relationships/image" Target="../media/image11.gi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gif"/><Relationship Id="rId3" Type="http://schemas.openxmlformats.org/officeDocument/2006/relationships/audio" Target="../media/audio2.wav"/><Relationship Id="rId7" Type="http://schemas.openxmlformats.org/officeDocument/2006/relationships/image" Target="../media/image8.gif"/><Relationship Id="rId12" Type="http://schemas.openxmlformats.org/officeDocument/2006/relationships/image" Target="../media/image13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png"/><Relationship Id="rId11" Type="http://schemas.openxmlformats.org/officeDocument/2006/relationships/image" Target="../media/image12.gif"/><Relationship Id="rId5" Type="http://schemas.openxmlformats.org/officeDocument/2006/relationships/image" Target="../media/image14.gif"/><Relationship Id="rId10" Type="http://schemas.openxmlformats.org/officeDocument/2006/relationships/image" Target="../media/image11.gif"/><Relationship Id="rId4" Type="http://schemas.openxmlformats.org/officeDocument/2006/relationships/image" Target="../media/image6.png"/><Relationship Id="rId9" Type="http://schemas.openxmlformats.org/officeDocument/2006/relationships/image" Target="../media/image10.gi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gif"/><Relationship Id="rId3" Type="http://schemas.openxmlformats.org/officeDocument/2006/relationships/audio" Target="../media/audio2.wav"/><Relationship Id="rId7" Type="http://schemas.openxmlformats.org/officeDocument/2006/relationships/image" Target="../media/image8.gif"/><Relationship Id="rId12" Type="http://schemas.openxmlformats.org/officeDocument/2006/relationships/image" Target="../media/image13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png"/><Relationship Id="rId11" Type="http://schemas.openxmlformats.org/officeDocument/2006/relationships/image" Target="../media/image12.gif"/><Relationship Id="rId5" Type="http://schemas.openxmlformats.org/officeDocument/2006/relationships/image" Target="../media/image14.gif"/><Relationship Id="rId10" Type="http://schemas.openxmlformats.org/officeDocument/2006/relationships/image" Target="../media/image11.gif"/><Relationship Id="rId4" Type="http://schemas.openxmlformats.org/officeDocument/2006/relationships/image" Target="../media/image6.png"/><Relationship Id="rId9" Type="http://schemas.openxmlformats.org/officeDocument/2006/relationships/image" Target="../media/image10.gi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gif"/><Relationship Id="rId13" Type="http://schemas.openxmlformats.org/officeDocument/2006/relationships/image" Target="../media/image13.gif"/><Relationship Id="rId3" Type="http://schemas.openxmlformats.org/officeDocument/2006/relationships/audio" Target="../media/audio2.wav"/><Relationship Id="rId7" Type="http://schemas.openxmlformats.org/officeDocument/2006/relationships/image" Target="../media/image7.png"/><Relationship Id="rId12" Type="http://schemas.openxmlformats.org/officeDocument/2006/relationships/image" Target="../media/image12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gif"/><Relationship Id="rId11" Type="http://schemas.openxmlformats.org/officeDocument/2006/relationships/image" Target="../media/image11.gif"/><Relationship Id="rId5" Type="http://schemas.openxmlformats.org/officeDocument/2006/relationships/image" Target="../media/image6.png"/><Relationship Id="rId10" Type="http://schemas.openxmlformats.org/officeDocument/2006/relationships/image" Target="../media/image10.gif"/><Relationship Id="rId4" Type="http://schemas.openxmlformats.org/officeDocument/2006/relationships/audio" Target="../media/audio3.wav"/><Relationship Id="rId9" Type="http://schemas.openxmlformats.org/officeDocument/2006/relationships/image" Target="../media/image9.gif"/><Relationship Id="rId14" Type="http://schemas.openxmlformats.org/officeDocument/2006/relationships/image" Target="../media/image15.gi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gif"/><Relationship Id="rId13" Type="http://schemas.openxmlformats.org/officeDocument/2006/relationships/image" Target="../media/image12.gif"/><Relationship Id="rId18" Type="http://schemas.openxmlformats.org/officeDocument/2006/relationships/image" Target="../media/image16.wmf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6.png"/><Relationship Id="rId12" Type="http://schemas.openxmlformats.org/officeDocument/2006/relationships/image" Target="../media/image10.gif"/><Relationship Id="rId17" Type="http://schemas.openxmlformats.org/officeDocument/2006/relationships/oleObject" Target="../embeddings/oleObject1.bin"/><Relationship Id="rId2" Type="http://schemas.openxmlformats.org/officeDocument/2006/relationships/audio" Target="../media/media3.mp3"/><Relationship Id="rId16" Type="http://schemas.openxmlformats.org/officeDocument/2006/relationships/image" Target="../media/image2.png"/><Relationship Id="rId1" Type="http://schemas.microsoft.com/office/2007/relationships/media" Target="../media/media3.mp3"/><Relationship Id="rId6" Type="http://schemas.openxmlformats.org/officeDocument/2006/relationships/audio" Target="../media/audio4.wav"/><Relationship Id="rId11" Type="http://schemas.openxmlformats.org/officeDocument/2006/relationships/image" Target="../media/image9.gif"/><Relationship Id="rId5" Type="http://schemas.openxmlformats.org/officeDocument/2006/relationships/audio" Target="../media/audio2.wav"/><Relationship Id="rId15" Type="http://schemas.openxmlformats.org/officeDocument/2006/relationships/image" Target="../media/image15.gif"/><Relationship Id="rId10" Type="http://schemas.openxmlformats.org/officeDocument/2006/relationships/image" Target="../media/image8.gif"/><Relationship Id="rId4" Type="http://schemas.openxmlformats.org/officeDocument/2006/relationships/audio" Target="../media/audio1.wav"/><Relationship Id="rId9" Type="http://schemas.openxmlformats.org/officeDocument/2006/relationships/image" Target="../media/image7.png"/><Relationship Id="rId14" Type="http://schemas.openxmlformats.org/officeDocument/2006/relationships/image" Target="../media/image13.gi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gif"/><Relationship Id="rId3" Type="http://schemas.openxmlformats.org/officeDocument/2006/relationships/image" Target="../media/image18.gif"/><Relationship Id="rId7" Type="http://schemas.openxmlformats.org/officeDocument/2006/relationships/image" Target="../media/image9.gif"/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.gif"/><Relationship Id="rId5" Type="http://schemas.openxmlformats.org/officeDocument/2006/relationships/image" Target="../media/image20.gif"/><Relationship Id="rId10" Type="http://schemas.openxmlformats.org/officeDocument/2006/relationships/image" Target="../media/image23.gif"/><Relationship Id="rId4" Type="http://schemas.openxmlformats.org/officeDocument/2006/relationships/image" Target="../media/image19.gif"/><Relationship Id="rId9" Type="http://schemas.openxmlformats.org/officeDocument/2006/relationships/image" Target="../media/image15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290AB272-3D71-45EA-9802-E5090B20C77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colorTemperature colorTemp="112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7906" y="0"/>
            <a:ext cx="12124094" cy="6813036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F73B6026-9D37-4C62-834E-048AE8BD24B6}"/>
              </a:ext>
            </a:extLst>
          </p:cNvPr>
          <p:cNvSpPr txBox="1"/>
          <p:nvPr/>
        </p:nvSpPr>
        <p:spPr>
          <a:xfrm>
            <a:off x="1840920" y="2828836"/>
            <a:ext cx="851016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1" i="0" u="none" strike="noStrike" kern="1200" cap="none" spc="0" normalizeH="0" baseline="0" noProof="0" dirty="0">
                <a:ln w="38100">
                  <a:solidFill>
                    <a:schemeClr val="tx1"/>
                  </a:solidFill>
                </a:ln>
                <a:solidFill>
                  <a:srgbClr val="FFFF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ỨU LẤY</a:t>
            </a:r>
            <a:r>
              <a:rPr kumimoji="0" lang="en-US" sz="7200" b="1" i="0" u="none" strike="noStrike" kern="1200" cap="none" spc="0" normalizeH="0" noProof="0" dirty="0">
                <a:ln w="38100">
                  <a:solidFill>
                    <a:schemeClr val="tx1"/>
                  </a:solidFill>
                </a:ln>
                <a:solidFill>
                  <a:srgbClr val="FFFF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Á VOI</a:t>
            </a:r>
            <a:endParaRPr kumimoji="0" lang="en-US" sz="7200" b="1" i="0" u="none" strike="noStrike" kern="1200" cap="none" spc="0" normalizeH="0" baseline="0" noProof="0" dirty="0">
              <a:ln w="38100">
                <a:solidFill>
                  <a:schemeClr val="tx1"/>
                </a:solidFill>
              </a:ln>
              <a:solidFill>
                <a:srgbClr val="FFFF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2" name="Row_Row_Row_Your_Boat">
            <a:hlinkClick r:id="" action="ppaction://media"/>
            <a:extLst>
              <a:ext uri="{FF2B5EF4-FFF2-40B4-BE49-F238E27FC236}">
                <a16:creationId xmlns:a16="http://schemas.microsoft.com/office/drawing/2014/main" id="{68C22E7F-BCFD-40BD-B340-0423A581B8EA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0481399" y="-670309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0136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12429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ADFDA359-3DE7-4AF9-AAA1-6A54026F4BB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1233"/>
          <a:stretch/>
        </p:blipFill>
        <p:spPr>
          <a:xfrm>
            <a:off x="234946" y="3465603"/>
            <a:ext cx="5159367" cy="3269406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90AB272-3D71-45EA-9802-E5090B20C77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946" y="122991"/>
            <a:ext cx="5155349" cy="3222093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E4F65EE3-0067-4F6E-9424-E1CEE26ACC58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583" t="48904" r="35431"/>
          <a:stretch/>
        </p:blipFill>
        <p:spPr>
          <a:xfrm>
            <a:off x="5612446" y="122991"/>
            <a:ext cx="5155349" cy="3222093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F73B6026-9D37-4C62-834E-048AE8BD24B6}"/>
              </a:ext>
            </a:extLst>
          </p:cNvPr>
          <p:cNvSpPr txBox="1"/>
          <p:nvPr/>
        </p:nvSpPr>
        <p:spPr>
          <a:xfrm>
            <a:off x="202297" y="122991"/>
            <a:ext cx="51553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chemeClr val="bg1"/>
                </a:solidFill>
                <a:highlight>
                  <a:srgbClr val="0000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ÊM QUA, MỘT C</a:t>
            </a:r>
            <a:r>
              <a:rPr lang="vi-VN">
                <a:solidFill>
                  <a:schemeClr val="bg1"/>
                </a:solidFill>
                <a:highlight>
                  <a:srgbClr val="0000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Ơ</a:t>
            </a:r>
            <a:r>
              <a:rPr lang="en-US">
                <a:solidFill>
                  <a:schemeClr val="bg1"/>
                </a:solidFill>
                <a:highlight>
                  <a:srgbClr val="0000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 BÃO LỚN ĐÃ XẢY RA N</a:t>
            </a:r>
            <a:r>
              <a:rPr lang="vi-VN">
                <a:solidFill>
                  <a:schemeClr val="bg1"/>
                </a:solidFill>
                <a:highlight>
                  <a:srgbClr val="0000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Ơ</a:t>
            </a:r>
            <a:r>
              <a:rPr lang="en-US">
                <a:solidFill>
                  <a:schemeClr val="bg1"/>
                </a:solidFill>
                <a:highlight>
                  <a:srgbClr val="0000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 VÙNG BIỂN CỦA CHÚ CÁ VOI 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B3935D0E-30F9-4500-BB0C-45938586AF33}"/>
              </a:ext>
            </a:extLst>
          </p:cNvPr>
          <p:cNvSpPr txBox="1"/>
          <p:nvPr/>
        </p:nvSpPr>
        <p:spPr>
          <a:xfrm>
            <a:off x="5577719" y="122991"/>
            <a:ext cx="51553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chemeClr val="bg1"/>
                </a:solidFill>
                <a:highlight>
                  <a:srgbClr val="0000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ƠN BÃO ĐÃ CUỐN CHÚ CÁ VOI ĐI XA VÀ SÁNG DẬY CHÚ BỊ MẮC CẠN TRÊN BÃI BIỂN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F68BF051-B132-4C33-B573-E012D46AEA8D}"/>
              </a:ext>
            </a:extLst>
          </p:cNvPr>
          <p:cNvSpPr txBox="1"/>
          <p:nvPr/>
        </p:nvSpPr>
        <p:spPr>
          <a:xfrm>
            <a:off x="202429" y="3465603"/>
            <a:ext cx="518786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highlight>
                  <a:srgbClr val="0000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 ĐÁM MÂY MƯA HỨA SẼ GIÚP CHÚ XUỐNG BIỂN NẾU CÓ NGƯỜI GIẢI ĐƯỢC CÂU ĐỐ CỦA MÂY MƯA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18CA658F-60A8-47E0-BE57-AFDB22CB9A79}"/>
              </a:ext>
            </a:extLst>
          </p:cNvPr>
          <p:cNvSpPr/>
          <p:nvPr/>
        </p:nvSpPr>
        <p:spPr>
          <a:xfrm rot="20914512">
            <a:off x="6106473" y="4088738"/>
            <a:ext cx="4074289" cy="2088107"/>
          </a:xfrm>
          <a:prstGeom prst="rect">
            <a:avLst/>
          </a:prstGeom>
          <a:solidFill>
            <a:schemeClr val="accent5">
              <a:lumMod val="7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 BẠN HÃY TRẢ LỜI THẬT ĐÚNG ĐỂ GIÚP CHÚ CÁ VOI TỘI NGHIỆP VỀ NHÀ NHÉ !</a:t>
            </a:r>
          </a:p>
        </p:txBody>
      </p:sp>
      <p:sp>
        <p:nvSpPr>
          <p:cNvPr id="15" name="Heart 14">
            <a:extLst>
              <a:ext uri="{FF2B5EF4-FFF2-40B4-BE49-F238E27FC236}">
                <a16:creationId xmlns:a16="http://schemas.microsoft.com/office/drawing/2014/main" id="{9A30F12C-D688-4088-ACDE-BEF73795F0F3}"/>
              </a:ext>
            </a:extLst>
          </p:cNvPr>
          <p:cNvSpPr/>
          <p:nvPr/>
        </p:nvSpPr>
        <p:spPr>
          <a:xfrm>
            <a:off x="10379722" y="4653909"/>
            <a:ext cx="957766" cy="957766"/>
          </a:xfrm>
          <a:prstGeom prst="hear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Slow_Times_Over_Here">
            <a:hlinkClick r:id="" action="ppaction://media"/>
            <a:extLst>
              <a:ext uri="{FF2B5EF4-FFF2-40B4-BE49-F238E27FC236}">
                <a16:creationId xmlns:a16="http://schemas.microsoft.com/office/drawing/2014/main" id="{F5204339-7B0F-4C2B-A1D9-10F6FDF7DE5E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7656255" y="-573415"/>
            <a:ext cx="487363" cy="487363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EFA74375-9126-4385-A90B-67F746C92750}"/>
              </a:ext>
            </a:extLst>
          </p:cNvPr>
          <p:cNvSpPr/>
          <p:nvPr/>
        </p:nvSpPr>
        <p:spPr>
          <a:xfrm>
            <a:off x="5482928" y="3388658"/>
            <a:ext cx="226100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Subtitle : turn on CC</a:t>
            </a:r>
          </a:p>
        </p:txBody>
      </p:sp>
    </p:spTree>
    <p:extLst>
      <p:ext uri="{BB962C8B-B14F-4D97-AF65-F5344CB8AC3E}">
        <p14:creationId xmlns:p14="http://schemas.microsoft.com/office/powerpoint/2010/main" val="2780742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88522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2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2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75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750"/>
                            </p:stCondLst>
                            <p:childTnLst>
                              <p:par>
                                <p:cTn id="17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2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7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9500"/>
                            </p:stCondLst>
                            <p:childTnLst>
                              <p:par>
                                <p:cTn id="2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2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225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4250"/>
                            </p:stCondLst>
                            <p:childTnLst>
                              <p:par>
                                <p:cTn id="3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2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7000"/>
                            </p:stCondLst>
                            <p:childTnLst>
                              <p:par>
                                <p:cTn id="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 tmFilter="0, 0; .2, .5; .8, .5; 1, 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8" dur="250" autoRev="1" fill="hold"/>
                                        <p:tgtEl>
                                          <p:spTgt spid="1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2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5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</p:childTnLst>
        </p:cTn>
      </p:par>
    </p:tnLst>
    <p:bldLst>
      <p:bldP spid="11" grpId="0"/>
      <p:bldP spid="28" grpId="0"/>
      <p:bldP spid="31" grpId="0"/>
      <p:bldP spid="14" grpId="0" animBg="1"/>
      <p:bldP spid="15" grpId="0" animBg="1"/>
      <p:bldP spid="15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E31A861F-B62F-421B-8D36-A0151824A73D}"/>
              </a:ext>
            </a:extLst>
          </p:cNvPr>
          <p:cNvSpPr/>
          <p:nvPr/>
        </p:nvSpPr>
        <p:spPr>
          <a:xfrm>
            <a:off x="1055226" y="1056190"/>
            <a:ext cx="10081549" cy="4745620"/>
          </a:xfrm>
          <a:prstGeom prst="round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AD5B86B-5198-4004-8512-8F742795031F}"/>
              </a:ext>
            </a:extLst>
          </p:cNvPr>
          <p:cNvSpPr txBox="1"/>
          <p:nvPr/>
        </p:nvSpPr>
        <p:spPr>
          <a:xfrm>
            <a:off x="1506638" y="2101737"/>
            <a:ext cx="9178724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0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ó</a:t>
            </a:r>
            <a:r>
              <a:rPr lang="en-US" sz="40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5 </a:t>
            </a:r>
            <a:r>
              <a:rPr lang="en-US" sz="40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âu</a:t>
            </a:r>
            <a:r>
              <a:rPr lang="en-US" sz="40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ỏi</a:t>
            </a:r>
            <a:r>
              <a:rPr lang="en-US" sz="40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, </a:t>
            </a:r>
            <a:r>
              <a:rPr lang="en-US" sz="40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ỗi</a:t>
            </a:r>
            <a:r>
              <a:rPr lang="en-US" sz="40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âu</a:t>
            </a:r>
            <a:r>
              <a:rPr lang="en-US" sz="40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ả</a:t>
            </a:r>
            <a:r>
              <a:rPr lang="en-US" sz="40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ời</a:t>
            </a:r>
            <a:r>
              <a:rPr lang="en-US" sz="40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úng</a:t>
            </a:r>
            <a:r>
              <a:rPr lang="en-US" sz="40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ì</a:t>
            </a:r>
            <a:r>
              <a:rPr lang="en-US" sz="40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m</a:t>
            </a:r>
            <a:r>
              <a:rPr lang="vi-VN" sz="40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ư</a:t>
            </a:r>
            <a:r>
              <a:rPr lang="en-US" sz="40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 </a:t>
            </a:r>
            <a:r>
              <a:rPr lang="en-US" sz="40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ẽ</a:t>
            </a:r>
            <a:r>
              <a:rPr lang="en-US" sz="40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ổ</a:t>
            </a:r>
            <a:r>
              <a:rPr lang="en-US" sz="40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xuống</a:t>
            </a:r>
            <a:r>
              <a:rPr lang="en-US" sz="40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à</a:t>
            </a:r>
            <a:r>
              <a:rPr lang="en-US" sz="40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n</a:t>
            </a:r>
            <a:r>
              <a:rPr lang="vi-VN" sz="40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ư</a:t>
            </a:r>
            <a:r>
              <a:rPr lang="en-US" sz="40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ớc</a:t>
            </a:r>
            <a:r>
              <a:rPr lang="en-US" sz="40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iển</a:t>
            </a:r>
            <a:r>
              <a:rPr lang="en-US" sz="40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âng</a:t>
            </a:r>
            <a:r>
              <a:rPr lang="en-US" sz="40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ên</a:t>
            </a:r>
            <a:r>
              <a:rPr lang="en-US" sz="40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, </a:t>
            </a:r>
            <a:r>
              <a:rPr lang="en-US" sz="40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oàn</a:t>
            </a:r>
            <a:r>
              <a:rPr lang="en-US" sz="40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ành</a:t>
            </a:r>
            <a:r>
              <a:rPr lang="en-US" sz="40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xong</a:t>
            </a:r>
            <a:r>
              <a:rPr lang="en-US" sz="40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5 </a:t>
            </a:r>
            <a:r>
              <a:rPr lang="en-US" sz="40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âu</a:t>
            </a:r>
            <a:r>
              <a:rPr lang="en-US" sz="40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ẽ</a:t>
            </a:r>
            <a:r>
              <a:rPr lang="en-US" sz="40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ứu</a:t>
            </a:r>
            <a:r>
              <a:rPr lang="en-US" sz="40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đ</a:t>
            </a:r>
            <a:r>
              <a:rPr lang="vi-VN" sz="40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ư</a:t>
            </a:r>
            <a:r>
              <a:rPr lang="en-US" sz="40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ợc</a:t>
            </a:r>
            <a:r>
              <a:rPr lang="en-US" sz="40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</a:t>
            </a:r>
            <a:r>
              <a:rPr lang="en-US" sz="40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oi</a:t>
            </a:r>
            <a:r>
              <a:rPr lang="en-US" sz="40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DA5407F-4AC5-45CA-8E1A-2A121AE59319}"/>
              </a:ext>
            </a:extLst>
          </p:cNvPr>
          <p:cNvSpPr/>
          <p:nvPr/>
        </p:nvSpPr>
        <p:spPr>
          <a:xfrm>
            <a:off x="8214553" y="656080"/>
            <a:ext cx="226100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Subtitle : turn on CC</a:t>
            </a:r>
          </a:p>
        </p:txBody>
      </p:sp>
    </p:spTree>
    <p:extLst>
      <p:ext uri="{BB962C8B-B14F-4D97-AF65-F5344CB8AC3E}">
        <p14:creationId xmlns:p14="http://schemas.microsoft.com/office/powerpoint/2010/main" val="290170637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Group 35">
            <a:extLst>
              <a:ext uri="{FF2B5EF4-FFF2-40B4-BE49-F238E27FC236}">
                <a16:creationId xmlns:a16="http://schemas.microsoft.com/office/drawing/2014/main" id="{FC2282E4-00D5-4DE9-9C9A-2EAB447A1A45}"/>
              </a:ext>
            </a:extLst>
          </p:cNvPr>
          <p:cNvGrpSpPr/>
          <p:nvPr/>
        </p:nvGrpSpPr>
        <p:grpSpPr>
          <a:xfrm>
            <a:off x="0" y="41006"/>
            <a:ext cx="8658438" cy="2035709"/>
            <a:chOff x="0" y="41007"/>
            <a:chExt cx="5426331" cy="1933575"/>
          </a:xfrm>
        </p:grpSpPr>
        <p:pic>
          <p:nvPicPr>
            <p:cNvPr id="35" name="Picture 34">
              <a:extLst>
                <a:ext uri="{FF2B5EF4-FFF2-40B4-BE49-F238E27FC236}">
                  <a16:creationId xmlns:a16="http://schemas.microsoft.com/office/drawing/2014/main" id="{E02FA0E5-77A4-482A-90FC-C49100C8393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0" y="41007"/>
              <a:ext cx="5426331" cy="1933575"/>
            </a:xfrm>
            <a:prstGeom prst="rect">
              <a:avLst/>
            </a:prstGeom>
          </p:spPr>
        </p:pic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E813C595-B6DB-42DC-96BC-D322FB98160E}"/>
                </a:ext>
              </a:extLst>
            </p:cNvPr>
            <p:cNvSpPr txBox="1"/>
            <p:nvPr/>
          </p:nvSpPr>
          <p:spPr>
            <a:xfrm>
              <a:off x="580334" y="310038"/>
              <a:ext cx="4458217" cy="13155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28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U 1</a:t>
              </a:r>
              <a:r>
                <a:rPr lang="en-US" sz="28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vi-VN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Mạch</a:t>
              </a:r>
              <a:r>
                <a:rPr lang="vi-VN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iện</a:t>
              </a:r>
              <a:r>
                <a:rPr lang="vi-VN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kín</a:t>
              </a:r>
              <a:r>
                <a:rPr lang="vi-VN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gồm</a:t>
              </a:r>
              <a:r>
                <a:rPr lang="vi-VN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hai </a:t>
              </a:r>
              <a:r>
                <a:rPr lang="vi-VN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óng</a:t>
              </a:r>
              <a:r>
                <a:rPr lang="vi-VN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èn</a:t>
              </a:r>
              <a:r>
                <a:rPr lang="vi-VN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vi-VN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mắc</a:t>
              </a:r>
              <a:r>
                <a:rPr lang="vi-VN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ối</a:t>
              </a:r>
              <a:r>
                <a:rPr lang="vi-VN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iếp</a:t>
              </a:r>
              <a:r>
                <a:rPr lang="vi-VN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, khi </a:t>
              </a:r>
              <a:r>
                <a:rPr lang="vi-VN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vi-VN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trong hai </a:t>
              </a:r>
              <a:r>
                <a:rPr lang="vi-VN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óng</a:t>
              </a:r>
              <a:r>
                <a:rPr lang="vi-VN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èn</a:t>
              </a:r>
              <a:r>
                <a:rPr lang="vi-VN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ị</a:t>
              </a:r>
              <a:r>
                <a:rPr lang="vi-VN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ỏng</a:t>
              </a:r>
              <a:r>
                <a:rPr lang="vi-VN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lang="vi-VN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óng</a:t>
              </a:r>
              <a:r>
                <a:rPr lang="vi-VN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èn</a:t>
              </a:r>
              <a:r>
                <a:rPr lang="vi-VN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òn</a:t>
              </a:r>
              <a:r>
                <a:rPr lang="vi-VN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ại</a:t>
              </a:r>
              <a:r>
                <a:rPr lang="vi-VN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ẽ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en-US" sz="2800" dirty="0">
                <a:effectLst/>
                <a:latin typeface=".VnTime" panose="020B7200000000000000" pitchFamily="34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01" name="Picture 100" descr="A picture containing leaf, fern&#10;&#10;Description automatically generated">
            <a:extLst>
              <a:ext uri="{FF2B5EF4-FFF2-40B4-BE49-F238E27FC236}">
                <a16:creationId xmlns:a16="http://schemas.microsoft.com/office/drawing/2014/main" id="{00863799-07FB-4BF5-A72E-E59A195A44D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549411" y="2328412"/>
            <a:ext cx="1905000" cy="1933575"/>
          </a:xfrm>
          <a:prstGeom prst="rect">
            <a:avLst/>
          </a:prstGeom>
        </p:spPr>
      </p:pic>
      <p:pic>
        <p:nvPicPr>
          <p:cNvPr id="100" name="Picture 99" descr="A picture containing leaf, fern&#10;&#10;Description automatically generated">
            <a:extLst>
              <a:ext uri="{FF2B5EF4-FFF2-40B4-BE49-F238E27FC236}">
                <a16:creationId xmlns:a16="http://schemas.microsoft.com/office/drawing/2014/main" id="{7CBBB35F-834A-4E7D-947A-8E7D7E6C50E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036572"/>
            <a:ext cx="1905000" cy="1933575"/>
          </a:xfrm>
          <a:prstGeom prst="rect">
            <a:avLst/>
          </a:prstGeom>
        </p:spPr>
      </p:pic>
      <p:pic>
        <p:nvPicPr>
          <p:cNvPr id="53" name="Picture 52" descr="A picture containing animal, invertebrate, arthropod&#10;&#10;Description automatically generated">
            <a:extLst>
              <a:ext uri="{FF2B5EF4-FFF2-40B4-BE49-F238E27FC236}">
                <a16:creationId xmlns:a16="http://schemas.microsoft.com/office/drawing/2014/main" id="{D306DA2E-704E-4A8D-80C4-0F67E9AB5C6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28411">
            <a:off x="11365167" y="4662989"/>
            <a:ext cx="532072" cy="247225"/>
          </a:xfrm>
          <a:prstGeom prst="rect">
            <a:avLst/>
          </a:prstGeom>
        </p:spPr>
      </p:pic>
      <p:pic>
        <p:nvPicPr>
          <p:cNvPr id="84" name="Picture 83">
            <a:extLst>
              <a:ext uri="{FF2B5EF4-FFF2-40B4-BE49-F238E27FC236}">
                <a16:creationId xmlns:a16="http://schemas.microsoft.com/office/drawing/2014/main" id="{0FE11DED-A3D4-4C47-BD45-C2B8B5D85BF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1787" y="3876985"/>
            <a:ext cx="750200" cy="52097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47951C6B-B9E4-402D-BCE5-2E7ACFED79B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2718" y="4515773"/>
            <a:ext cx="3189952" cy="2196449"/>
          </a:xfrm>
          <a:prstGeom prst="rect">
            <a:avLst/>
          </a:prstGeom>
        </p:spPr>
      </p:pic>
      <p:pic>
        <p:nvPicPr>
          <p:cNvPr id="143" name="Picture 142" descr="A picture containing outdoor&#10;&#10;Description automatically generated">
            <a:extLst>
              <a:ext uri="{FF2B5EF4-FFF2-40B4-BE49-F238E27FC236}">
                <a16:creationId xmlns:a16="http://schemas.microsoft.com/office/drawing/2014/main" id="{7EAB9E90-2AFD-4392-AB8B-40514739E6C1}"/>
              </a:ext>
            </a:extLst>
          </p:cNvPr>
          <p:cNvPicPr>
            <a:picLocks noChangeAspect="1"/>
          </p:cNvPicPr>
          <p:nvPr/>
        </p:nvPicPr>
        <p:blipFill>
          <a:blip r:embed="rId10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79961" y="1582965"/>
            <a:ext cx="3367875" cy="4774365"/>
          </a:xfrm>
          <a:prstGeom prst="rect">
            <a:avLst/>
          </a:prstGeom>
        </p:spPr>
      </p:pic>
      <p:grpSp>
        <p:nvGrpSpPr>
          <p:cNvPr id="16" name="Group 15">
            <a:extLst>
              <a:ext uri="{FF2B5EF4-FFF2-40B4-BE49-F238E27FC236}">
                <a16:creationId xmlns:a16="http://schemas.microsoft.com/office/drawing/2014/main" id="{481CFF7C-C7D3-4A61-9465-88D32FD44CBA}"/>
              </a:ext>
            </a:extLst>
          </p:cNvPr>
          <p:cNvGrpSpPr/>
          <p:nvPr/>
        </p:nvGrpSpPr>
        <p:grpSpPr>
          <a:xfrm>
            <a:off x="7917084" y="51760"/>
            <a:ext cx="4199862" cy="2692628"/>
            <a:chOff x="7367240" y="-61157"/>
            <a:chExt cx="5008074" cy="3210791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BBEB3F1E-2AD8-4761-B7E6-B44DF5B88DB8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25210">
              <a:off x="7367240" y="-61157"/>
              <a:ext cx="5008074" cy="3210791"/>
            </a:xfrm>
            <a:prstGeom prst="rect">
              <a:avLst/>
            </a:prstGeom>
          </p:spPr>
        </p:pic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4027565C-1680-4D3A-B6FD-651084FC4721}"/>
                </a:ext>
              </a:extLst>
            </p:cNvPr>
            <p:cNvSpPr txBox="1"/>
            <p:nvPr/>
          </p:nvSpPr>
          <p:spPr>
            <a:xfrm>
              <a:off x="8251258" y="898706"/>
              <a:ext cx="3750825" cy="9175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Đ</a:t>
              </a:r>
              <a:r>
                <a:rPr lang="en-US" sz="4400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ÚNG RỒI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21" name="Picture 20" descr="A close up of a logo&#10;&#10;Description automatically generated">
            <a:extLst>
              <a:ext uri="{FF2B5EF4-FFF2-40B4-BE49-F238E27FC236}">
                <a16:creationId xmlns:a16="http://schemas.microsoft.com/office/drawing/2014/main" id="{67667D6E-CCA2-4959-A3D3-8CAD5473547B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6363" y="4397857"/>
            <a:ext cx="10342946" cy="2818832"/>
          </a:xfrm>
          <a:prstGeom prst="rect">
            <a:avLst/>
          </a:prstGeom>
        </p:spPr>
      </p:pic>
      <p:sp>
        <p:nvSpPr>
          <p:cNvPr id="46" name="Rectangle: Rounded Corners 45">
            <a:extLst>
              <a:ext uri="{FF2B5EF4-FFF2-40B4-BE49-F238E27FC236}">
                <a16:creationId xmlns:a16="http://schemas.microsoft.com/office/drawing/2014/main" id="{0AD75860-9F81-4165-A3C2-829D5EEFD74A}"/>
              </a:ext>
            </a:extLst>
          </p:cNvPr>
          <p:cNvSpPr/>
          <p:nvPr/>
        </p:nvSpPr>
        <p:spPr>
          <a:xfrm>
            <a:off x="219919" y="6157732"/>
            <a:ext cx="2789499" cy="554490"/>
          </a:xfrm>
          <a:prstGeom prst="roundRect">
            <a:avLst/>
          </a:prstGeom>
          <a:solidFill>
            <a:srgbClr val="FFFF99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ƠN M</a:t>
            </a:r>
            <a:r>
              <a:rPr lang="vi-VN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Ư</a:t>
            </a:r>
            <a:r>
              <a:rPr lang="en-US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 SỐ 1 …</a:t>
            </a: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79D65B1B-CCF0-4108-AF38-C2F361E17489}"/>
              </a:ext>
            </a:extLst>
          </p:cNvPr>
          <p:cNvSpPr/>
          <p:nvPr/>
        </p:nvSpPr>
        <p:spPr>
          <a:xfrm>
            <a:off x="101761" y="2391511"/>
            <a:ext cx="3705390" cy="1195744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3334F94E-6C8E-4863-8179-4BD8D5F51402}"/>
              </a:ext>
            </a:extLst>
          </p:cNvPr>
          <p:cNvSpPr/>
          <p:nvPr/>
        </p:nvSpPr>
        <p:spPr>
          <a:xfrm>
            <a:off x="101761" y="3812161"/>
            <a:ext cx="3686912" cy="1045588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65F46CA8-9A87-4F9F-9A86-A62E9621E6A0}"/>
              </a:ext>
            </a:extLst>
          </p:cNvPr>
          <p:cNvSpPr/>
          <p:nvPr/>
        </p:nvSpPr>
        <p:spPr>
          <a:xfrm>
            <a:off x="4091818" y="2391510"/>
            <a:ext cx="4181568" cy="1146791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ẫ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6D9E3182-D834-472E-BEA5-4338D7E1B7FA}"/>
              </a:ext>
            </a:extLst>
          </p:cNvPr>
          <p:cNvSpPr/>
          <p:nvPr/>
        </p:nvSpPr>
        <p:spPr>
          <a:xfrm>
            <a:off x="4095134" y="3861115"/>
            <a:ext cx="4124767" cy="996634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endParaRPr lang="en-US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4173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2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" dur="2000" tmFilter="0, 0; .2, .5; .8, .5; 1, 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" dur="1000" autoRev="1" fill="hold"/>
                                        <p:tgtEl>
                                          <p:spTgt spid="4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0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2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ain sou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4" presetID="35" presetClass="path" presetSubtype="0" accel="50000" decel="5000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-4.79167E-6 7.40741E-7 L -0.03723 7.40741E-7 " pathEditMode="relative" rAng="0" ptsTypes="AA">
                                      <p:cBhvr>
                                        <p:cTn id="35" dur="5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62" y="0"/>
                                    </p:animMotion>
                                  </p:childTnLst>
                                </p:cTn>
                              </p:par>
                              <p:par>
                                <p:cTn id="36" presetID="22" presetClass="exit" presetSubtype="1" fill="hold" nodeType="withEffect">
                                  <p:stCondLst>
                                    <p:cond delay="550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37" dur="2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2" grpId="0" animBg="1"/>
      <p:bldP spid="4" grpId="0" animBg="1"/>
      <p:bldP spid="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 descr="A close up of a logo&#10;&#10;Description automatically generated">
            <a:extLst>
              <a:ext uri="{FF2B5EF4-FFF2-40B4-BE49-F238E27FC236}">
                <a16:creationId xmlns:a16="http://schemas.microsoft.com/office/drawing/2014/main" id="{67667D6E-CCA2-4959-A3D3-8CAD5473547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3378" y="4397857"/>
            <a:ext cx="10342946" cy="2818832"/>
          </a:xfrm>
          <a:prstGeom prst="rect">
            <a:avLst/>
          </a:prstGeom>
        </p:spPr>
      </p:pic>
      <p:grpSp>
        <p:nvGrpSpPr>
          <p:cNvPr id="36" name="Group 35">
            <a:extLst>
              <a:ext uri="{FF2B5EF4-FFF2-40B4-BE49-F238E27FC236}">
                <a16:creationId xmlns:a16="http://schemas.microsoft.com/office/drawing/2014/main" id="{FC2282E4-00D5-4DE9-9C9A-2EAB447A1A45}"/>
              </a:ext>
            </a:extLst>
          </p:cNvPr>
          <p:cNvGrpSpPr/>
          <p:nvPr/>
        </p:nvGrpSpPr>
        <p:grpSpPr>
          <a:xfrm>
            <a:off x="0" y="41007"/>
            <a:ext cx="8410511" cy="2236505"/>
            <a:chOff x="0" y="41007"/>
            <a:chExt cx="6980525" cy="2487384"/>
          </a:xfrm>
        </p:grpSpPr>
        <p:pic>
          <p:nvPicPr>
            <p:cNvPr id="35" name="Picture 34">
              <a:extLst>
                <a:ext uri="{FF2B5EF4-FFF2-40B4-BE49-F238E27FC236}">
                  <a16:creationId xmlns:a16="http://schemas.microsoft.com/office/drawing/2014/main" id="{E02FA0E5-77A4-482A-90FC-C49100C83936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0" y="41007"/>
              <a:ext cx="6980525" cy="2487384"/>
            </a:xfrm>
            <a:prstGeom prst="rect">
              <a:avLst/>
            </a:prstGeom>
          </p:spPr>
        </p:pic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E813C595-B6DB-42DC-96BC-D322FB98160E}"/>
                </a:ext>
              </a:extLst>
            </p:cNvPr>
            <p:cNvSpPr txBox="1"/>
            <p:nvPr/>
          </p:nvSpPr>
          <p:spPr>
            <a:xfrm>
              <a:off x="472048" y="377047"/>
              <a:ext cx="6184655" cy="15466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2800" b="1" i="0" dirty="0">
                  <a:solidFill>
                    <a:srgbClr val="C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ÂU 2:</a:t>
              </a:r>
              <a:r>
                <a:rPr lang="en-US" sz="2800" b="0" i="0" dirty="0">
                  <a:solidFill>
                    <a:srgbClr val="C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ho hai </a:t>
              </a:r>
              <a:r>
                <a:rPr lang="vi-VN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iện</a:t>
              </a:r>
              <a:r>
                <a:rPr lang="vi-VN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rở</a:t>
              </a:r>
              <a:r>
                <a:rPr lang="vi-VN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R</a:t>
              </a:r>
              <a:r>
                <a:rPr lang="vi-VN" sz="2800" baseline="-25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1 </a:t>
              </a:r>
              <a:r>
                <a:rPr lang="vi-VN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= 12Ω </a:t>
              </a:r>
              <a:r>
                <a:rPr lang="vi-VN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vi-VN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R</a:t>
              </a:r>
              <a:r>
                <a:rPr lang="vi-VN" sz="2800" baseline="-25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2 </a:t>
              </a:r>
              <a:r>
                <a:rPr lang="vi-VN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= 18Ω </a:t>
              </a:r>
              <a:r>
                <a:rPr lang="vi-VN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vi-VN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mắc</a:t>
              </a:r>
              <a:r>
                <a:rPr lang="vi-VN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ối</a:t>
              </a:r>
              <a:r>
                <a:rPr lang="vi-VN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iếp</a:t>
              </a:r>
              <a:r>
                <a:rPr lang="vi-VN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nhau. </a:t>
              </a:r>
              <a:r>
                <a:rPr lang="vi-VN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iện</a:t>
              </a:r>
              <a:r>
                <a:rPr lang="vi-VN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rở</a:t>
              </a:r>
              <a:r>
                <a:rPr lang="vi-VN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tương R</a:t>
              </a:r>
              <a:r>
                <a:rPr lang="vi-VN" sz="2800" baseline="-25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12</a:t>
              </a:r>
              <a:r>
                <a:rPr lang="vi-VN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vi-VN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oạn</a:t>
              </a:r>
              <a:r>
                <a:rPr lang="vi-VN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mạch</a:t>
              </a:r>
              <a:r>
                <a:rPr lang="vi-VN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vi-VN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hể</a:t>
              </a:r>
              <a:r>
                <a:rPr lang="vi-VN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hận</a:t>
              </a:r>
              <a:r>
                <a:rPr lang="vi-VN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vi-VN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rị</a:t>
              </a:r>
              <a:r>
                <a:rPr lang="vi-VN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ào</a:t>
              </a:r>
              <a:r>
                <a:rPr lang="vi-VN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trong </a:t>
              </a:r>
              <a:r>
                <a:rPr lang="vi-VN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vi-VN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vi-VN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rị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en-US" sz="2800" dirty="0">
                <a:effectLst/>
                <a:latin typeface=".VnTime" panose="020B7200000000000000" pitchFamily="34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01" name="Picture 100" descr="A picture containing leaf, fern&#10;&#10;Description automatically generated">
            <a:extLst>
              <a:ext uri="{FF2B5EF4-FFF2-40B4-BE49-F238E27FC236}">
                <a16:creationId xmlns:a16="http://schemas.microsoft.com/office/drawing/2014/main" id="{00863799-07FB-4BF5-A72E-E59A195A44D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549411" y="2328412"/>
            <a:ext cx="1905000" cy="1933575"/>
          </a:xfrm>
          <a:prstGeom prst="rect">
            <a:avLst/>
          </a:prstGeom>
        </p:spPr>
      </p:pic>
      <p:pic>
        <p:nvPicPr>
          <p:cNvPr id="100" name="Picture 99" descr="A picture containing leaf, fern&#10;&#10;Description automatically generated">
            <a:extLst>
              <a:ext uri="{FF2B5EF4-FFF2-40B4-BE49-F238E27FC236}">
                <a16:creationId xmlns:a16="http://schemas.microsoft.com/office/drawing/2014/main" id="{7CBBB35F-834A-4E7D-947A-8E7D7E6C50E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665" y="2370869"/>
            <a:ext cx="1905000" cy="1933575"/>
          </a:xfrm>
          <a:prstGeom prst="rect">
            <a:avLst/>
          </a:prstGeom>
        </p:spPr>
      </p:pic>
      <p:pic>
        <p:nvPicPr>
          <p:cNvPr id="53" name="Picture 52" descr="A picture containing animal, invertebrate, arthropod&#10;&#10;Description automatically generated">
            <a:extLst>
              <a:ext uri="{FF2B5EF4-FFF2-40B4-BE49-F238E27FC236}">
                <a16:creationId xmlns:a16="http://schemas.microsoft.com/office/drawing/2014/main" id="{D306DA2E-704E-4A8D-80C4-0F67E9AB5C6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28411">
            <a:off x="11365167" y="4662989"/>
            <a:ext cx="532072" cy="247225"/>
          </a:xfrm>
          <a:prstGeom prst="rect">
            <a:avLst/>
          </a:prstGeom>
        </p:spPr>
      </p:pic>
      <p:pic>
        <p:nvPicPr>
          <p:cNvPr id="84" name="Picture 83">
            <a:extLst>
              <a:ext uri="{FF2B5EF4-FFF2-40B4-BE49-F238E27FC236}">
                <a16:creationId xmlns:a16="http://schemas.microsoft.com/office/drawing/2014/main" id="{0FE11DED-A3D4-4C47-BD45-C2B8B5D85BF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1787" y="3876985"/>
            <a:ext cx="750200" cy="52097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47951C6B-B9E4-402D-BCE5-2E7ACFED79BD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2718" y="4515773"/>
            <a:ext cx="3189952" cy="2196449"/>
          </a:xfrm>
          <a:prstGeom prst="rect">
            <a:avLst/>
          </a:prstGeom>
        </p:spPr>
      </p:pic>
      <p:pic>
        <p:nvPicPr>
          <p:cNvPr id="143" name="Picture 142" descr="A picture containing outdoor&#10;&#10;Description automatically generated">
            <a:extLst>
              <a:ext uri="{FF2B5EF4-FFF2-40B4-BE49-F238E27FC236}">
                <a16:creationId xmlns:a16="http://schemas.microsoft.com/office/drawing/2014/main" id="{7EAB9E90-2AFD-4392-AB8B-40514739E6C1}"/>
              </a:ext>
            </a:extLst>
          </p:cNvPr>
          <p:cNvPicPr>
            <a:picLocks noChangeAspect="1"/>
          </p:cNvPicPr>
          <p:nvPr/>
        </p:nvPicPr>
        <p:blipFill>
          <a:blip r:embed="rId11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79961" y="1582965"/>
            <a:ext cx="3367875" cy="4774365"/>
          </a:xfrm>
          <a:prstGeom prst="rect">
            <a:avLst/>
          </a:prstGeom>
        </p:spPr>
      </p:pic>
      <p:grpSp>
        <p:nvGrpSpPr>
          <p:cNvPr id="16" name="Group 15">
            <a:extLst>
              <a:ext uri="{FF2B5EF4-FFF2-40B4-BE49-F238E27FC236}">
                <a16:creationId xmlns:a16="http://schemas.microsoft.com/office/drawing/2014/main" id="{481CFF7C-C7D3-4A61-9465-88D32FD44CBA}"/>
              </a:ext>
            </a:extLst>
          </p:cNvPr>
          <p:cNvGrpSpPr/>
          <p:nvPr/>
        </p:nvGrpSpPr>
        <p:grpSpPr>
          <a:xfrm>
            <a:off x="7917084" y="51760"/>
            <a:ext cx="4199862" cy="2692628"/>
            <a:chOff x="7367240" y="-61157"/>
            <a:chExt cx="5008074" cy="3210791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BBEB3F1E-2AD8-4761-B7E6-B44DF5B88DB8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25210">
              <a:off x="7367240" y="-61157"/>
              <a:ext cx="5008074" cy="3210791"/>
            </a:xfrm>
            <a:prstGeom prst="rect">
              <a:avLst/>
            </a:prstGeom>
          </p:spPr>
        </p:pic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4027565C-1680-4D3A-B6FD-651084FC4721}"/>
                </a:ext>
              </a:extLst>
            </p:cNvPr>
            <p:cNvSpPr txBox="1"/>
            <p:nvPr/>
          </p:nvSpPr>
          <p:spPr>
            <a:xfrm>
              <a:off x="8251258" y="898706"/>
              <a:ext cx="3750825" cy="844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Đ</a:t>
              </a:r>
              <a:r>
                <a:rPr lang="en-US" sz="4000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ÚNG RỒI</a:t>
              </a:r>
              <a:endPara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90F92439-966E-4604-B29A-CA37D30E35D7}"/>
              </a:ext>
            </a:extLst>
          </p:cNvPr>
          <p:cNvSpPr/>
          <p:nvPr/>
        </p:nvSpPr>
        <p:spPr>
          <a:xfrm>
            <a:off x="219919" y="6157732"/>
            <a:ext cx="2789499" cy="554490"/>
          </a:xfrm>
          <a:prstGeom prst="roundRect">
            <a:avLst/>
          </a:prstGeom>
          <a:solidFill>
            <a:srgbClr val="FFFF99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ƠN M</a:t>
            </a:r>
            <a:r>
              <a:rPr lang="vi-VN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Ư</a:t>
            </a:r>
            <a:r>
              <a:rPr lang="en-US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 SỐ 2 …</a:t>
            </a:r>
          </a:p>
        </p:txBody>
      </p: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314A4AEA-BC6D-459B-8120-33E673417FB4}"/>
              </a:ext>
            </a:extLst>
          </p:cNvPr>
          <p:cNvSpPr/>
          <p:nvPr/>
        </p:nvSpPr>
        <p:spPr>
          <a:xfrm>
            <a:off x="274739" y="2277512"/>
            <a:ext cx="3527979" cy="757084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R</a:t>
            </a:r>
            <a:r>
              <a:rPr lang="en-US" sz="2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,5</a:t>
            </a:r>
            <a:r>
              <a:rPr lang="el-GR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Ω.</a:t>
            </a:r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A9CC9D35-927D-420D-90F0-1E41ACAC3A03}"/>
              </a:ext>
            </a:extLst>
          </p:cNvPr>
          <p:cNvSpPr/>
          <p:nvPr/>
        </p:nvSpPr>
        <p:spPr>
          <a:xfrm>
            <a:off x="324594" y="5218925"/>
            <a:ext cx="3516329" cy="699365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R</a:t>
            </a:r>
            <a:r>
              <a:rPr lang="en-US" sz="2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216</a:t>
            </a:r>
            <a:r>
              <a:rPr lang="el-GR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Ω.</a:t>
            </a:r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92CBBA03-75A0-4CA3-932A-83274628DED4}"/>
              </a:ext>
            </a:extLst>
          </p:cNvPr>
          <p:cNvSpPr/>
          <p:nvPr/>
        </p:nvSpPr>
        <p:spPr>
          <a:xfrm>
            <a:off x="324594" y="4162482"/>
            <a:ext cx="3478124" cy="757084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30</a:t>
            </a:r>
            <a:r>
              <a:rPr lang="el-GR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Ω.</a:t>
            </a:r>
            <a:endParaRPr lang="en-US"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: Rounded Corners 21">
            <a:extLst>
              <a:ext uri="{FF2B5EF4-FFF2-40B4-BE49-F238E27FC236}">
                <a16:creationId xmlns:a16="http://schemas.microsoft.com/office/drawing/2014/main" id="{8F033227-3158-4D42-9039-D456C333A8B6}"/>
              </a:ext>
            </a:extLst>
          </p:cNvPr>
          <p:cNvSpPr/>
          <p:nvPr/>
        </p:nvSpPr>
        <p:spPr>
          <a:xfrm>
            <a:off x="274739" y="3200494"/>
            <a:ext cx="3527979" cy="757084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6</a:t>
            </a:r>
            <a:r>
              <a:rPr lang="el-GR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Ω.</a:t>
            </a:r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9859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2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" dur="2000" tmFilter="0, 0; .2, .5; .8, .5; 1, 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" dur="1000" autoRev="1" fill="hold"/>
                                        <p:tgtEl>
                                          <p:spTgt spid="1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0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2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ain sou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4" presetID="35" presetClass="path" presetSubtype="0" accel="50000" decel="5000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-3.95833E-6 7.40741E-7 L -0.02578 7.40741E-7 " pathEditMode="relative" rAng="0" ptsTypes="AA">
                                      <p:cBhvr>
                                        <p:cTn id="35" dur="5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89" y="0"/>
                                    </p:animMotion>
                                  </p:childTnLst>
                                </p:cTn>
                              </p:par>
                              <p:par>
                                <p:cTn id="36" presetID="22" presetClass="exit" presetSubtype="1" fill="hold" nodeType="withEffect">
                                  <p:stCondLst>
                                    <p:cond delay="550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37" dur="2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  <p:bldP spid="2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 descr="A close up of a logo&#10;&#10;Description automatically generated">
            <a:extLst>
              <a:ext uri="{FF2B5EF4-FFF2-40B4-BE49-F238E27FC236}">
                <a16:creationId xmlns:a16="http://schemas.microsoft.com/office/drawing/2014/main" id="{67667D6E-CCA2-4959-A3D3-8CAD5473547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96386" y="4397857"/>
            <a:ext cx="10342946" cy="2818832"/>
          </a:xfrm>
          <a:prstGeom prst="rect">
            <a:avLst/>
          </a:prstGeom>
        </p:spPr>
      </p:pic>
      <p:grpSp>
        <p:nvGrpSpPr>
          <p:cNvPr id="36" name="Group 35">
            <a:extLst>
              <a:ext uri="{FF2B5EF4-FFF2-40B4-BE49-F238E27FC236}">
                <a16:creationId xmlns:a16="http://schemas.microsoft.com/office/drawing/2014/main" id="{FC2282E4-00D5-4DE9-9C9A-2EAB447A1A45}"/>
              </a:ext>
            </a:extLst>
          </p:cNvPr>
          <p:cNvGrpSpPr/>
          <p:nvPr/>
        </p:nvGrpSpPr>
        <p:grpSpPr>
          <a:xfrm>
            <a:off x="-42440" y="124303"/>
            <a:ext cx="8261809" cy="1785345"/>
            <a:chOff x="0" y="41007"/>
            <a:chExt cx="6980525" cy="2487384"/>
          </a:xfrm>
        </p:grpSpPr>
        <p:pic>
          <p:nvPicPr>
            <p:cNvPr id="35" name="Picture 34">
              <a:extLst>
                <a:ext uri="{FF2B5EF4-FFF2-40B4-BE49-F238E27FC236}">
                  <a16:creationId xmlns:a16="http://schemas.microsoft.com/office/drawing/2014/main" id="{E02FA0E5-77A4-482A-90FC-C49100C83936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0" y="41007"/>
              <a:ext cx="6980525" cy="2487384"/>
            </a:xfrm>
            <a:prstGeom prst="rect">
              <a:avLst/>
            </a:prstGeom>
          </p:spPr>
        </p:pic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E813C595-B6DB-42DC-96BC-D322FB98160E}"/>
                </a:ext>
              </a:extLst>
            </p:cNvPr>
            <p:cNvSpPr txBox="1"/>
            <p:nvPr/>
          </p:nvSpPr>
          <p:spPr>
            <a:xfrm>
              <a:off x="808447" y="139773"/>
              <a:ext cx="5773071" cy="19296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2800" b="1" i="0" dirty="0">
                  <a:solidFill>
                    <a:srgbClr val="C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ÂU 3</a:t>
              </a:r>
              <a:r>
                <a:rPr lang="en-US" sz="2800" b="0" i="0" dirty="0">
                  <a:solidFill>
                    <a:srgbClr val="C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vi-VN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Mắc</a:t>
              </a:r>
              <a:r>
                <a:rPr lang="vi-VN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ối</a:t>
              </a:r>
              <a:r>
                <a:rPr lang="vi-VN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iếp</a:t>
              </a:r>
              <a:r>
                <a:rPr lang="vi-VN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R</a:t>
              </a:r>
              <a:r>
                <a:rPr lang="vi-VN" sz="2800" baseline="-25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1 </a:t>
              </a:r>
              <a:r>
                <a:rPr lang="vi-VN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= 40Ω </a:t>
              </a:r>
              <a:r>
                <a:rPr lang="vi-VN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vi-VN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R</a:t>
              </a:r>
              <a:r>
                <a:rPr lang="vi-VN" sz="2800" baseline="-25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2 </a:t>
              </a:r>
              <a:r>
                <a:rPr lang="vi-VN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= 80Ω </a:t>
              </a:r>
              <a:r>
                <a:rPr lang="vi-VN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ào</a:t>
              </a:r>
              <a:r>
                <a:rPr lang="vi-VN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iệu</a:t>
              </a:r>
              <a:r>
                <a:rPr lang="vi-VN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iện</a:t>
              </a:r>
              <a:r>
                <a:rPr lang="vi-VN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hế</a:t>
              </a:r>
              <a:r>
                <a:rPr lang="vi-VN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không </a:t>
              </a:r>
              <a:r>
                <a:rPr lang="vi-VN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ổi</a:t>
              </a:r>
              <a:r>
                <a:rPr lang="vi-VN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12V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r>
                <a:rPr lang="vi-VN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ường</a:t>
              </a:r>
              <a:r>
                <a:rPr lang="vi-VN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r>
                <a:rPr lang="vi-VN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dòng</a:t>
              </a:r>
              <a:r>
                <a:rPr lang="vi-VN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iện</a:t>
              </a:r>
              <a:r>
                <a:rPr lang="vi-VN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hạy</a:t>
              </a:r>
              <a:r>
                <a:rPr lang="vi-VN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qua </a:t>
              </a:r>
              <a:r>
                <a:rPr lang="vi-VN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iện</a:t>
              </a:r>
              <a:r>
                <a:rPr lang="vi-VN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rở</a:t>
              </a:r>
              <a:r>
                <a:rPr lang="vi-VN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R</a:t>
              </a:r>
              <a:r>
                <a:rPr lang="vi-VN" sz="2800" baseline="-25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vi-VN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en-US" sz="2800" dirty="0">
                <a:effectLst/>
                <a:latin typeface=".VnTime" panose="020B7200000000000000" pitchFamily="34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01" name="Picture 100" descr="A picture containing leaf, fern&#10;&#10;Description automatically generated">
            <a:extLst>
              <a:ext uri="{FF2B5EF4-FFF2-40B4-BE49-F238E27FC236}">
                <a16:creationId xmlns:a16="http://schemas.microsoft.com/office/drawing/2014/main" id="{00863799-07FB-4BF5-A72E-E59A195A44D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549411" y="2328412"/>
            <a:ext cx="1905000" cy="1933575"/>
          </a:xfrm>
          <a:prstGeom prst="rect">
            <a:avLst/>
          </a:prstGeom>
        </p:spPr>
      </p:pic>
      <p:pic>
        <p:nvPicPr>
          <p:cNvPr id="100" name="Picture 99" descr="A picture containing leaf, fern&#10;&#10;Description automatically generated">
            <a:extLst>
              <a:ext uri="{FF2B5EF4-FFF2-40B4-BE49-F238E27FC236}">
                <a16:creationId xmlns:a16="http://schemas.microsoft.com/office/drawing/2014/main" id="{7CBBB35F-834A-4E7D-947A-8E7D7E6C50E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4749" y="2019503"/>
            <a:ext cx="1905000" cy="1933575"/>
          </a:xfrm>
          <a:prstGeom prst="rect">
            <a:avLst/>
          </a:prstGeom>
        </p:spPr>
      </p:pic>
      <p:pic>
        <p:nvPicPr>
          <p:cNvPr id="53" name="Picture 52" descr="A picture containing animal, invertebrate, arthropod&#10;&#10;Description automatically generated">
            <a:extLst>
              <a:ext uri="{FF2B5EF4-FFF2-40B4-BE49-F238E27FC236}">
                <a16:creationId xmlns:a16="http://schemas.microsoft.com/office/drawing/2014/main" id="{D306DA2E-704E-4A8D-80C4-0F67E9AB5C6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28411">
            <a:off x="11365167" y="4662989"/>
            <a:ext cx="532072" cy="247225"/>
          </a:xfrm>
          <a:prstGeom prst="rect">
            <a:avLst/>
          </a:prstGeom>
        </p:spPr>
      </p:pic>
      <p:pic>
        <p:nvPicPr>
          <p:cNvPr id="84" name="Picture 83">
            <a:extLst>
              <a:ext uri="{FF2B5EF4-FFF2-40B4-BE49-F238E27FC236}">
                <a16:creationId xmlns:a16="http://schemas.microsoft.com/office/drawing/2014/main" id="{0FE11DED-A3D4-4C47-BD45-C2B8B5D85BF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1787" y="3876985"/>
            <a:ext cx="750200" cy="52097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47951C6B-B9E4-402D-BCE5-2E7ACFED79BD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2718" y="4515773"/>
            <a:ext cx="3189952" cy="2196449"/>
          </a:xfrm>
          <a:prstGeom prst="rect">
            <a:avLst/>
          </a:prstGeom>
        </p:spPr>
      </p:pic>
      <p:pic>
        <p:nvPicPr>
          <p:cNvPr id="143" name="Picture 142" descr="A picture containing outdoor&#10;&#10;Description automatically generated">
            <a:extLst>
              <a:ext uri="{FF2B5EF4-FFF2-40B4-BE49-F238E27FC236}">
                <a16:creationId xmlns:a16="http://schemas.microsoft.com/office/drawing/2014/main" id="{7EAB9E90-2AFD-4392-AB8B-40514739E6C1}"/>
              </a:ext>
            </a:extLst>
          </p:cNvPr>
          <p:cNvPicPr>
            <a:picLocks noChangeAspect="1"/>
          </p:cNvPicPr>
          <p:nvPr/>
        </p:nvPicPr>
        <p:blipFill>
          <a:blip r:embed="rId11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79961" y="1582965"/>
            <a:ext cx="3367875" cy="4774365"/>
          </a:xfrm>
          <a:prstGeom prst="rect">
            <a:avLst/>
          </a:prstGeom>
        </p:spPr>
      </p:pic>
      <p:grpSp>
        <p:nvGrpSpPr>
          <p:cNvPr id="16" name="Group 15">
            <a:extLst>
              <a:ext uri="{FF2B5EF4-FFF2-40B4-BE49-F238E27FC236}">
                <a16:creationId xmlns:a16="http://schemas.microsoft.com/office/drawing/2014/main" id="{481CFF7C-C7D3-4A61-9465-88D32FD44CBA}"/>
              </a:ext>
            </a:extLst>
          </p:cNvPr>
          <p:cNvGrpSpPr/>
          <p:nvPr/>
        </p:nvGrpSpPr>
        <p:grpSpPr>
          <a:xfrm>
            <a:off x="7917084" y="51760"/>
            <a:ext cx="4199862" cy="2692628"/>
            <a:chOff x="7367240" y="-61157"/>
            <a:chExt cx="5008074" cy="3210791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BBEB3F1E-2AD8-4761-B7E6-B44DF5B88DB8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25210">
              <a:off x="7367240" y="-61157"/>
              <a:ext cx="5008074" cy="3210791"/>
            </a:xfrm>
            <a:prstGeom prst="rect">
              <a:avLst/>
            </a:prstGeom>
          </p:spPr>
        </p:pic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4027565C-1680-4D3A-B6FD-651084FC4721}"/>
                </a:ext>
              </a:extLst>
            </p:cNvPr>
            <p:cNvSpPr txBox="1"/>
            <p:nvPr/>
          </p:nvSpPr>
          <p:spPr>
            <a:xfrm>
              <a:off x="8251258" y="991398"/>
              <a:ext cx="3750825" cy="844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Đ</a:t>
              </a:r>
              <a:r>
                <a:rPr lang="en-US" sz="4000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ÚNG RỒI</a:t>
              </a:r>
              <a:endPara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22E6EF1A-9C01-4C75-A034-B3BC57B74AB1}"/>
              </a:ext>
            </a:extLst>
          </p:cNvPr>
          <p:cNvSpPr/>
          <p:nvPr/>
        </p:nvSpPr>
        <p:spPr>
          <a:xfrm>
            <a:off x="219919" y="6157732"/>
            <a:ext cx="2789499" cy="554490"/>
          </a:xfrm>
          <a:prstGeom prst="roundRect">
            <a:avLst/>
          </a:prstGeom>
          <a:solidFill>
            <a:srgbClr val="FFFF99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ƠN M</a:t>
            </a:r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Ư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 SỐ 3 </a:t>
            </a:r>
          </a:p>
        </p:txBody>
      </p: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7CD4D32C-0168-46AB-9494-D025FDA05551}"/>
              </a:ext>
            </a:extLst>
          </p:cNvPr>
          <p:cNvSpPr/>
          <p:nvPr/>
        </p:nvSpPr>
        <p:spPr>
          <a:xfrm>
            <a:off x="558669" y="2018888"/>
            <a:ext cx="2758873" cy="757084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A</a:t>
            </a:r>
          </a:p>
        </p:txBody>
      </p:sp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B479CB1E-E8DD-48E2-823B-F7375E602FB9}"/>
              </a:ext>
            </a:extLst>
          </p:cNvPr>
          <p:cNvSpPr/>
          <p:nvPr/>
        </p:nvSpPr>
        <p:spPr>
          <a:xfrm>
            <a:off x="613513" y="5132241"/>
            <a:ext cx="2733950" cy="757084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15A</a:t>
            </a:r>
          </a:p>
        </p:txBody>
      </p:sp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8A60590D-073F-40CE-8575-CF9F4AB02321}"/>
              </a:ext>
            </a:extLst>
          </p:cNvPr>
          <p:cNvSpPr/>
          <p:nvPr/>
        </p:nvSpPr>
        <p:spPr>
          <a:xfrm>
            <a:off x="613513" y="4137231"/>
            <a:ext cx="2704030" cy="757084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0,1A</a:t>
            </a:r>
            <a:endParaRPr lang="en-US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: Rounded Corners 21">
            <a:extLst>
              <a:ext uri="{FF2B5EF4-FFF2-40B4-BE49-F238E27FC236}">
                <a16:creationId xmlns:a16="http://schemas.microsoft.com/office/drawing/2014/main" id="{03670849-C0C8-4E6B-8FFB-837332CCA738}"/>
              </a:ext>
            </a:extLst>
          </p:cNvPr>
          <p:cNvSpPr/>
          <p:nvPr/>
        </p:nvSpPr>
        <p:spPr>
          <a:xfrm>
            <a:off x="588589" y="3086755"/>
            <a:ext cx="2758873" cy="757084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3A</a:t>
            </a:r>
          </a:p>
        </p:txBody>
      </p:sp>
    </p:spTree>
    <p:extLst>
      <p:ext uri="{BB962C8B-B14F-4D97-AF65-F5344CB8AC3E}">
        <p14:creationId xmlns:p14="http://schemas.microsoft.com/office/powerpoint/2010/main" val="2590842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2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" dur="2000" tmFilter="0, 0; .2, .5; .8, .5; 1, 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" dur="1000" autoRev="1" fill="hold"/>
                                        <p:tgtEl>
                                          <p:spTgt spid="1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0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4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4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14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2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ain sou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4" presetID="35" presetClass="path" presetSubtype="0" accel="50000" decel="5000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-2.5E-6 7.40741E-7 L -0.05039 7.40741E-7 " pathEditMode="relative" rAng="0" ptsTypes="AA">
                                      <p:cBhvr>
                                        <p:cTn id="35" dur="5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26" y="0"/>
                                    </p:animMotion>
                                  </p:childTnLst>
                                </p:cTn>
                              </p:par>
                              <p:par>
                                <p:cTn id="36" presetID="22" presetClass="exit" presetSubtype="1" fill="hold" nodeType="withEffect">
                                  <p:stCondLst>
                                    <p:cond delay="550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37" dur="2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  <p:bldP spid="2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 descr="A close up of a logo&#10;&#10;Description automatically generated">
            <a:extLst>
              <a:ext uri="{FF2B5EF4-FFF2-40B4-BE49-F238E27FC236}">
                <a16:creationId xmlns:a16="http://schemas.microsoft.com/office/drawing/2014/main" id="{67667D6E-CCA2-4959-A3D3-8CAD5473547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05074" y="4397857"/>
            <a:ext cx="10342946" cy="2818832"/>
          </a:xfrm>
          <a:prstGeom prst="rect">
            <a:avLst/>
          </a:prstGeom>
        </p:spPr>
      </p:pic>
      <p:grpSp>
        <p:nvGrpSpPr>
          <p:cNvPr id="36" name="Group 35">
            <a:extLst>
              <a:ext uri="{FF2B5EF4-FFF2-40B4-BE49-F238E27FC236}">
                <a16:creationId xmlns:a16="http://schemas.microsoft.com/office/drawing/2014/main" id="{FC2282E4-00D5-4DE9-9C9A-2EAB447A1A45}"/>
              </a:ext>
            </a:extLst>
          </p:cNvPr>
          <p:cNvGrpSpPr/>
          <p:nvPr/>
        </p:nvGrpSpPr>
        <p:grpSpPr>
          <a:xfrm>
            <a:off x="-33738" y="0"/>
            <a:ext cx="9427029" cy="1495495"/>
            <a:chOff x="0" y="41007"/>
            <a:chExt cx="6980525" cy="2487384"/>
          </a:xfrm>
        </p:grpSpPr>
        <p:pic>
          <p:nvPicPr>
            <p:cNvPr id="35" name="Picture 34">
              <a:extLst>
                <a:ext uri="{FF2B5EF4-FFF2-40B4-BE49-F238E27FC236}">
                  <a16:creationId xmlns:a16="http://schemas.microsoft.com/office/drawing/2014/main" id="{E02FA0E5-77A4-482A-90FC-C49100C83936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0" y="41007"/>
              <a:ext cx="6980525" cy="2487384"/>
            </a:xfrm>
            <a:prstGeom prst="rect">
              <a:avLst/>
            </a:prstGeom>
          </p:spPr>
        </p:pic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E813C595-B6DB-42DC-96BC-D322FB98160E}"/>
                </a:ext>
              </a:extLst>
            </p:cNvPr>
            <p:cNvSpPr txBox="1"/>
            <p:nvPr/>
          </p:nvSpPr>
          <p:spPr>
            <a:xfrm>
              <a:off x="472048" y="377046"/>
              <a:ext cx="6184655" cy="20576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2800" b="1" i="0" dirty="0">
                  <a:solidFill>
                    <a:srgbClr val="C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ÂU 4:</a:t>
              </a:r>
              <a:r>
                <a:rPr lang="en-US" sz="2800" b="0" i="0" dirty="0">
                  <a:solidFill>
                    <a:srgbClr val="C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Phát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ào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dưới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ây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28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úng</a:t>
              </a:r>
              <a:r>
                <a:rPr lang="en-US" sz="28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ối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oạn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mạch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gồm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iện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rở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mắc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ối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iếp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  <a:endParaRPr lang="en-US" sz="2800" dirty="0">
                <a:effectLst/>
                <a:latin typeface=".VnTime" panose="020B7200000000000000" pitchFamily="34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01" name="Picture 100" descr="A picture containing leaf, fern&#10;&#10;Description automatically generated">
            <a:extLst>
              <a:ext uri="{FF2B5EF4-FFF2-40B4-BE49-F238E27FC236}">
                <a16:creationId xmlns:a16="http://schemas.microsoft.com/office/drawing/2014/main" id="{00863799-07FB-4BF5-A72E-E59A195A44D5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549411" y="2328412"/>
            <a:ext cx="1905000" cy="1933575"/>
          </a:xfrm>
          <a:prstGeom prst="rect">
            <a:avLst/>
          </a:prstGeom>
        </p:spPr>
      </p:pic>
      <p:pic>
        <p:nvPicPr>
          <p:cNvPr id="100" name="Picture 99" descr="A picture containing leaf, fern&#10;&#10;Description automatically generated">
            <a:extLst>
              <a:ext uri="{FF2B5EF4-FFF2-40B4-BE49-F238E27FC236}">
                <a16:creationId xmlns:a16="http://schemas.microsoft.com/office/drawing/2014/main" id="{7CBBB35F-834A-4E7D-947A-8E7D7E6C50E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882" y="2328411"/>
            <a:ext cx="1905000" cy="1933575"/>
          </a:xfrm>
          <a:prstGeom prst="rect">
            <a:avLst/>
          </a:prstGeom>
        </p:spPr>
      </p:pic>
      <p:pic>
        <p:nvPicPr>
          <p:cNvPr id="53" name="Picture 52" descr="A picture containing animal, invertebrate, arthropod&#10;&#10;Description automatically generated">
            <a:extLst>
              <a:ext uri="{FF2B5EF4-FFF2-40B4-BE49-F238E27FC236}">
                <a16:creationId xmlns:a16="http://schemas.microsoft.com/office/drawing/2014/main" id="{D306DA2E-704E-4A8D-80C4-0F67E9AB5C6F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28411">
            <a:off x="11365167" y="4662989"/>
            <a:ext cx="532072" cy="247225"/>
          </a:xfrm>
          <a:prstGeom prst="rect">
            <a:avLst/>
          </a:prstGeom>
        </p:spPr>
      </p:pic>
      <p:pic>
        <p:nvPicPr>
          <p:cNvPr id="84" name="Picture 83">
            <a:extLst>
              <a:ext uri="{FF2B5EF4-FFF2-40B4-BE49-F238E27FC236}">
                <a16:creationId xmlns:a16="http://schemas.microsoft.com/office/drawing/2014/main" id="{0FE11DED-A3D4-4C47-BD45-C2B8B5D85BF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1787" y="3876985"/>
            <a:ext cx="750200" cy="52097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47951C6B-B9E4-402D-BCE5-2E7ACFED79BD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2718" y="4515773"/>
            <a:ext cx="3189952" cy="2196449"/>
          </a:xfrm>
          <a:prstGeom prst="rect">
            <a:avLst/>
          </a:prstGeom>
        </p:spPr>
      </p:pic>
      <p:pic>
        <p:nvPicPr>
          <p:cNvPr id="143" name="Picture 142" descr="A picture containing outdoor&#10;&#10;Description automatically generated">
            <a:extLst>
              <a:ext uri="{FF2B5EF4-FFF2-40B4-BE49-F238E27FC236}">
                <a16:creationId xmlns:a16="http://schemas.microsoft.com/office/drawing/2014/main" id="{7EAB9E90-2AFD-4392-AB8B-40514739E6C1}"/>
              </a:ext>
            </a:extLst>
          </p:cNvPr>
          <p:cNvPicPr>
            <a:picLocks noChangeAspect="1"/>
          </p:cNvPicPr>
          <p:nvPr/>
        </p:nvPicPr>
        <p:blipFill>
          <a:blip r:embed="rId1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79961" y="1582965"/>
            <a:ext cx="3367875" cy="4774365"/>
          </a:xfrm>
          <a:prstGeom prst="rect">
            <a:avLst/>
          </a:prstGeom>
        </p:spPr>
      </p:pic>
      <p:grpSp>
        <p:nvGrpSpPr>
          <p:cNvPr id="16" name="Group 15">
            <a:extLst>
              <a:ext uri="{FF2B5EF4-FFF2-40B4-BE49-F238E27FC236}">
                <a16:creationId xmlns:a16="http://schemas.microsoft.com/office/drawing/2014/main" id="{481CFF7C-C7D3-4A61-9465-88D32FD44CBA}"/>
              </a:ext>
            </a:extLst>
          </p:cNvPr>
          <p:cNvGrpSpPr/>
          <p:nvPr/>
        </p:nvGrpSpPr>
        <p:grpSpPr>
          <a:xfrm>
            <a:off x="7917084" y="51760"/>
            <a:ext cx="4199862" cy="2692628"/>
            <a:chOff x="7367240" y="-61157"/>
            <a:chExt cx="5008074" cy="3210791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BBEB3F1E-2AD8-4761-B7E6-B44DF5B88DB8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25210">
              <a:off x="7367240" y="-61157"/>
              <a:ext cx="5008074" cy="3210791"/>
            </a:xfrm>
            <a:prstGeom prst="rect">
              <a:avLst/>
            </a:prstGeom>
          </p:spPr>
        </p:pic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4027565C-1680-4D3A-B6FD-651084FC4721}"/>
                </a:ext>
              </a:extLst>
            </p:cNvPr>
            <p:cNvSpPr txBox="1"/>
            <p:nvPr/>
          </p:nvSpPr>
          <p:spPr>
            <a:xfrm>
              <a:off x="8251258" y="898706"/>
              <a:ext cx="3750825" cy="844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Đ</a:t>
              </a:r>
              <a:r>
                <a:rPr lang="en-US" sz="4000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ÚNG RỒI</a:t>
              </a:r>
              <a:endPara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7" name="Picture 16">
            <a:extLst>
              <a:ext uri="{FF2B5EF4-FFF2-40B4-BE49-F238E27FC236}">
                <a16:creationId xmlns:a16="http://schemas.microsoft.com/office/drawing/2014/main" id="{B27D932A-3F36-49B3-8E85-179DB38343AB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2718" y="4515774"/>
            <a:ext cx="3189952" cy="2196448"/>
          </a:xfrm>
          <a:prstGeom prst="rect">
            <a:avLst/>
          </a:prstGeom>
        </p:spPr>
      </p:pic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A2AA5FC8-73F2-45D5-86F3-18AA4C38D830}"/>
              </a:ext>
            </a:extLst>
          </p:cNvPr>
          <p:cNvSpPr/>
          <p:nvPr/>
        </p:nvSpPr>
        <p:spPr>
          <a:xfrm>
            <a:off x="219919" y="6157732"/>
            <a:ext cx="2789499" cy="554490"/>
          </a:xfrm>
          <a:prstGeom prst="roundRect">
            <a:avLst/>
          </a:prstGeom>
          <a:solidFill>
            <a:srgbClr val="FFFF99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ƠN M</a:t>
            </a:r>
            <a:r>
              <a:rPr lang="vi-VN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Ư</a:t>
            </a:r>
            <a:r>
              <a:rPr lang="en-US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 SỐ 4 …</a:t>
            </a:r>
          </a:p>
        </p:txBody>
      </p:sp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BD8EAE9B-3E81-4D22-8C20-703B4CA8DD9E}"/>
              </a:ext>
            </a:extLst>
          </p:cNvPr>
          <p:cNvSpPr/>
          <p:nvPr/>
        </p:nvSpPr>
        <p:spPr>
          <a:xfrm>
            <a:off x="219918" y="1717715"/>
            <a:ext cx="7907301" cy="821189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vi-VN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vi-VN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vi-VN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vi-VN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vi-VN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vi-VN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hư nhau </a:t>
            </a:r>
            <a:r>
              <a:rPr lang="vi-VN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vi-VN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vi-VN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vi-VN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vi-VN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vi-VN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vi-VN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26C03F64-E18A-44F7-8DA1-E785B94C16AB}"/>
              </a:ext>
            </a:extLst>
          </p:cNvPr>
          <p:cNvSpPr/>
          <p:nvPr/>
        </p:nvSpPr>
        <p:spPr>
          <a:xfrm>
            <a:off x="189597" y="4849441"/>
            <a:ext cx="7937619" cy="918988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HĐT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c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2" name="Rectangle: Rounded Corners 21">
            <a:extLst>
              <a:ext uri="{FF2B5EF4-FFF2-40B4-BE49-F238E27FC236}">
                <a16:creationId xmlns:a16="http://schemas.microsoft.com/office/drawing/2014/main" id="{DC9AEAB4-C9DB-4397-92B6-47B422101BFE}"/>
              </a:ext>
            </a:extLst>
          </p:cNvPr>
          <p:cNvSpPr/>
          <p:nvPr/>
        </p:nvSpPr>
        <p:spPr>
          <a:xfrm>
            <a:off x="189598" y="3810402"/>
            <a:ext cx="7937619" cy="918988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6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HĐT </a:t>
            </a:r>
            <a:r>
              <a:rPr lang="en-US" sz="26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6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6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6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6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26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6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HĐT </a:t>
            </a:r>
            <a:r>
              <a:rPr lang="en-US" sz="26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6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6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6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6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6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6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ắc</a:t>
            </a:r>
            <a:r>
              <a:rPr lang="en-US" sz="26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6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26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79A65B62-7604-4574-B4CB-6C03BF0C4D9F}"/>
              </a:ext>
            </a:extLst>
          </p:cNvPr>
          <p:cNvSpPr/>
          <p:nvPr/>
        </p:nvSpPr>
        <p:spPr>
          <a:xfrm>
            <a:off x="219917" y="2647077"/>
            <a:ext cx="7907301" cy="1027455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HĐT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ĐT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c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579724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2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" dur="2000" tmFilter="0, 0; .2, .5; .8, .5; 1, 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" dur="1000" autoRev="1" fill="hold"/>
                                        <p:tgtEl>
                                          <p:spTgt spid="1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0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4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4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4" dur="16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5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4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2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ain sou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4" presetID="35" presetClass="path" presetSubtype="0" accel="50000" decel="5000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-4.79167E-6 7.40741E-7 L -0.1082 7.40741E-7 " pathEditMode="relative" rAng="0" ptsTypes="AA">
                                      <p:cBhvr>
                                        <p:cTn id="35" dur="5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417" y="0"/>
                                    </p:animMotion>
                                  </p:childTnLst>
                                </p:cTn>
                              </p:par>
                              <p:par>
                                <p:cTn id="36" presetID="22" presetClass="exit" presetSubtype="1" fill="hold" nodeType="withEffect">
                                  <p:stCondLst>
                                    <p:cond delay="550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37" dur="2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y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1" presetClass="exit" presetSubtype="0" fill="hold" nodeType="withEffect">
                                  <p:stCondLst>
                                    <p:cond delay="55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5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 animBg="1"/>
      <p:bldP spid="2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7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 descr="A close up of a logo&#10;&#10;Description automatically generated">
            <a:extLst>
              <a:ext uri="{FF2B5EF4-FFF2-40B4-BE49-F238E27FC236}">
                <a16:creationId xmlns:a16="http://schemas.microsoft.com/office/drawing/2014/main" id="{67667D6E-CCA2-4959-A3D3-8CAD5473547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6146" y="4397857"/>
            <a:ext cx="10342946" cy="2818832"/>
          </a:xfrm>
          <a:prstGeom prst="rect">
            <a:avLst/>
          </a:prstGeom>
        </p:spPr>
      </p:pic>
      <p:grpSp>
        <p:nvGrpSpPr>
          <p:cNvPr id="36" name="Group 35">
            <a:extLst>
              <a:ext uri="{FF2B5EF4-FFF2-40B4-BE49-F238E27FC236}">
                <a16:creationId xmlns:a16="http://schemas.microsoft.com/office/drawing/2014/main" id="{FC2282E4-00D5-4DE9-9C9A-2EAB447A1A45}"/>
              </a:ext>
            </a:extLst>
          </p:cNvPr>
          <p:cNvGrpSpPr/>
          <p:nvPr/>
        </p:nvGrpSpPr>
        <p:grpSpPr>
          <a:xfrm>
            <a:off x="-137648" y="41006"/>
            <a:ext cx="12115800" cy="2402835"/>
            <a:chOff x="-79310" y="41005"/>
            <a:chExt cx="6980525" cy="3754793"/>
          </a:xfrm>
        </p:grpSpPr>
        <p:pic>
          <p:nvPicPr>
            <p:cNvPr id="35" name="Picture 34">
              <a:extLst>
                <a:ext uri="{FF2B5EF4-FFF2-40B4-BE49-F238E27FC236}">
                  <a16:creationId xmlns:a16="http://schemas.microsoft.com/office/drawing/2014/main" id="{E02FA0E5-77A4-482A-90FC-C49100C83936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-79310" y="41005"/>
              <a:ext cx="6980525" cy="3754793"/>
            </a:xfrm>
            <a:prstGeom prst="rect">
              <a:avLst/>
            </a:prstGeom>
          </p:spPr>
        </p:pic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E813C595-B6DB-42DC-96BC-D322FB98160E}"/>
                </a:ext>
              </a:extLst>
            </p:cNvPr>
            <p:cNvSpPr txBox="1"/>
            <p:nvPr/>
          </p:nvSpPr>
          <p:spPr>
            <a:xfrm>
              <a:off x="363469" y="377047"/>
              <a:ext cx="4620662" cy="28375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2800" b="1" i="0" dirty="0">
                  <a:solidFill>
                    <a:srgbClr val="C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ÂU 5:</a:t>
              </a:r>
              <a:r>
                <a:rPr lang="en-US" sz="2800" b="0" i="0" dirty="0">
                  <a:solidFill>
                    <a:srgbClr val="C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ặt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một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iệu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iện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hế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U</a:t>
              </a:r>
              <a:r>
                <a:rPr lang="en-US" sz="2800" baseline="-25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AB 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vào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ai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ầu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oạn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mạch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gồm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ai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iện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rở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R</a:t>
              </a:r>
              <a:r>
                <a:rPr lang="en-US" sz="2800" baseline="-25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và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R</a:t>
              </a:r>
              <a:r>
                <a:rPr lang="en-US" sz="2800" baseline="-25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mắc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ối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iếp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.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iệu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iện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hế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giữa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ai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ầu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mõi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iện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rở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ương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ứng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là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U</a:t>
              </a:r>
              <a:r>
                <a:rPr lang="en-US" sz="2800" baseline="-25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, U</a:t>
              </a:r>
              <a:r>
                <a:rPr lang="en-US" sz="2800" baseline="-25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.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ệ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hức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ào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dưới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ây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là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không</a:t>
              </a:r>
              <a:r>
                <a:rPr lang="en-US" sz="28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úng</a:t>
              </a:r>
              <a:r>
                <a:rPr lang="en-US" sz="28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?</a:t>
              </a: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01" name="Picture 100" descr="A picture containing leaf, fern&#10;&#10;Description automatically generated">
            <a:extLst>
              <a:ext uri="{FF2B5EF4-FFF2-40B4-BE49-F238E27FC236}">
                <a16:creationId xmlns:a16="http://schemas.microsoft.com/office/drawing/2014/main" id="{00863799-07FB-4BF5-A72E-E59A195A44D5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549411" y="2328412"/>
            <a:ext cx="1905000" cy="1933575"/>
          </a:xfrm>
          <a:prstGeom prst="rect">
            <a:avLst/>
          </a:prstGeom>
        </p:spPr>
      </p:pic>
      <p:pic>
        <p:nvPicPr>
          <p:cNvPr id="100" name="Picture 99" descr="A picture containing leaf, fern&#10;&#10;Description automatically generated">
            <a:extLst>
              <a:ext uri="{FF2B5EF4-FFF2-40B4-BE49-F238E27FC236}">
                <a16:creationId xmlns:a16="http://schemas.microsoft.com/office/drawing/2014/main" id="{7CBBB35F-834A-4E7D-947A-8E7D7E6C50EF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1780" y="2253361"/>
            <a:ext cx="1905000" cy="1933575"/>
          </a:xfrm>
          <a:prstGeom prst="rect">
            <a:avLst/>
          </a:prstGeom>
        </p:spPr>
      </p:pic>
      <p:pic>
        <p:nvPicPr>
          <p:cNvPr id="53" name="Picture 52" descr="A picture containing animal, invertebrate, arthropod&#10;&#10;Description automatically generated">
            <a:extLst>
              <a:ext uri="{FF2B5EF4-FFF2-40B4-BE49-F238E27FC236}">
                <a16:creationId xmlns:a16="http://schemas.microsoft.com/office/drawing/2014/main" id="{D306DA2E-704E-4A8D-80C4-0F67E9AB5C6F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28411">
            <a:off x="11365167" y="4662989"/>
            <a:ext cx="532072" cy="247225"/>
          </a:xfrm>
          <a:prstGeom prst="rect">
            <a:avLst/>
          </a:prstGeom>
        </p:spPr>
      </p:pic>
      <p:pic>
        <p:nvPicPr>
          <p:cNvPr id="84" name="Picture 83">
            <a:extLst>
              <a:ext uri="{FF2B5EF4-FFF2-40B4-BE49-F238E27FC236}">
                <a16:creationId xmlns:a16="http://schemas.microsoft.com/office/drawing/2014/main" id="{0FE11DED-A3D4-4C47-BD45-C2B8B5D85BF8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1787" y="3876985"/>
            <a:ext cx="750200" cy="520972"/>
          </a:xfrm>
          <a:prstGeom prst="rect">
            <a:avLst/>
          </a:prstGeom>
        </p:spPr>
      </p:pic>
      <p:pic>
        <p:nvPicPr>
          <p:cNvPr id="143" name="Picture 142" descr="A picture containing outdoor&#10;&#10;Description automatically generated">
            <a:extLst>
              <a:ext uri="{FF2B5EF4-FFF2-40B4-BE49-F238E27FC236}">
                <a16:creationId xmlns:a16="http://schemas.microsoft.com/office/drawing/2014/main" id="{7EAB9E90-2AFD-4392-AB8B-40514739E6C1}"/>
              </a:ext>
            </a:extLst>
          </p:cNvPr>
          <p:cNvPicPr>
            <a:picLocks noChangeAspect="1"/>
          </p:cNvPicPr>
          <p:nvPr/>
        </p:nvPicPr>
        <p:blipFill>
          <a:blip r:embed="rId13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79961" y="1582965"/>
            <a:ext cx="3367875" cy="4774365"/>
          </a:xfrm>
          <a:prstGeom prst="rect">
            <a:avLst/>
          </a:prstGeom>
        </p:spPr>
      </p:pic>
      <p:grpSp>
        <p:nvGrpSpPr>
          <p:cNvPr id="16" name="Group 15">
            <a:extLst>
              <a:ext uri="{FF2B5EF4-FFF2-40B4-BE49-F238E27FC236}">
                <a16:creationId xmlns:a16="http://schemas.microsoft.com/office/drawing/2014/main" id="{481CFF7C-C7D3-4A61-9465-88D32FD44CBA}"/>
              </a:ext>
            </a:extLst>
          </p:cNvPr>
          <p:cNvGrpSpPr/>
          <p:nvPr/>
        </p:nvGrpSpPr>
        <p:grpSpPr>
          <a:xfrm>
            <a:off x="8183003" y="193546"/>
            <a:ext cx="4199862" cy="2692628"/>
            <a:chOff x="7378920" y="276972"/>
            <a:chExt cx="5008074" cy="3210791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BBEB3F1E-2AD8-4761-B7E6-B44DF5B88DB8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25210">
              <a:off x="7378920" y="276972"/>
              <a:ext cx="5008074" cy="3210791"/>
            </a:xfrm>
            <a:prstGeom prst="rect">
              <a:avLst/>
            </a:prstGeom>
          </p:spPr>
        </p:pic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4027565C-1680-4D3A-B6FD-651084FC4721}"/>
                </a:ext>
              </a:extLst>
            </p:cNvPr>
            <p:cNvSpPr txBox="1"/>
            <p:nvPr/>
          </p:nvSpPr>
          <p:spPr>
            <a:xfrm>
              <a:off x="8267439" y="1320189"/>
              <a:ext cx="3750825" cy="9175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400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ĐÚNG RỒI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7" name="Picture 16">
            <a:extLst>
              <a:ext uri="{FF2B5EF4-FFF2-40B4-BE49-F238E27FC236}">
                <a16:creationId xmlns:a16="http://schemas.microsoft.com/office/drawing/2014/main" id="{DB6BABD7-C97B-476E-BC82-77B03B2A0FBC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2718" y="4515774"/>
            <a:ext cx="3189952" cy="2196448"/>
          </a:xfrm>
          <a:prstGeom prst="rect">
            <a:avLst/>
          </a:prstGeom>
        </p:spPr>
      </p:pic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C9F2C735-DF35-44E5-B811-F98B80E135E0}"/>
              </a:ext>
            </a:extLst>
          </p:cNvPr>
          <p:cNvSpPr/>
          <p:nvPr/>
        </p:nvSpPr>
        <p:spPr>
          <a:xfrm>
            <a:off x="219919" y="6157732"/>
            <a:ext cx="2789499" cy="554490"/>
          </a:xfrm>
          <a:prstGeom prst="roundRect">
            <a:avLst/>
          </a:prstGeom>
          <a:solidFill>
            <a:srgbClr val="FFFF99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ƠN M</a:t>
            </a:r>
            <a:r>
              <a:rPr lang="vi-VN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Ư</a:t>
            </a:r>
            <a:r>
              <a:rPr lang="en-US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 CUỐI …</a:t>
            </a:r>
          </a:p>
        </p:txBody>
      </p:sp>
      <p:pic>
        <p:nvPicPr>
          <p:cNvPr id="2" name="Skip_To_My_Lou">
            <a:hlinkClick r:id="" action="ppaction://media"/>
            <a:extLst>
              <a:ext uri="{FF2B5EF4-FFF2-40B4-BE49-F238E27FC236}">
                <a16:creationId xmlns:a16="http://schemas.microsoft.com/office/drawing/2014/main" id="{09F0C201-987D-44AB-8BA4-8AE7C4C1CDC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2192000" y="4029622"/>
            <a:ext cx="487363" cy="487363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889FB0EF-D66F-4CDE-9FD3-9E05582CAF20}"/>
              </a:ext>
            </a:extLst>
          </p:cNvPr>
          <p:cNvSpPr/>
          <p:nvPr/>
        </p:nvSpPr>
        <p:spPr>
          <a:xfrm>
            <a:off x="311515" y="2487612"/>
            <a:ext cx="3000929" cy="914090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26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.  </a:t>
            </a:r>
            <a:endParaRPr lang="en-US" sz="26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77120233-3815-409B-8919-A1320AA60C57}"/>
              </a:ext>
            </a:extLst>
          </p:cNvPr>
          <p:cNvSpPr/>
          <p:nvPr/>
        </p:nvSpPr>
        <p:spPr>
          <a:xfrm>
            <a:off x="4693372" y="3999231"/>
            <a:ext cx="3013323" cy="757084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U</a:t>
            </a:r>
            <a:r>
              <a:rPr lang="en-US" sz="26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U</a:t>
            </a:r>
            <a:r>
              <a:rPr lang="en-US" sz="26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U</a:t>
            </a:r>
            <a:r>
              <a:rPr lang="en-US" sz="26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2" name="Rectangle: Rounded Corners 21">
            <a:extLst>
              <a:ext uri="{FF2B5EF4-FFF2-40B4-BE49-F238E27FC236}">
                <a16:creationId xmlns:a16="http://schemas.microsoft.com/office/drawing/2014/main" id="{5AA39851-6975-42AC-9BB0-66330429A637}"/>
              </a:ext>
            </a:extLst>
          </p:cNvPr>
          <p:cNvSpPr/>
          <p:nvPr/>
        </p:nvSpPr>
        <p:spPr>
          <a:xfrm>
            <a:off x="288025" y="4018832"/>
            <a:ext cx="3024419" cy="684605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R</a:t>
            </a:r>
            <a:r>
              <a:rPr lang="en-US" sz="26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R</a:t>
            </a:r>
            <a:r>
              <a:rPr lang="en-US" sz="26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R</a:t>
            </a:r>
            <a:r>
              <a:rPr lang="en-US" sz="26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75E33382-A680-409D-92B5-5FBEB402DDF3}"/>
              </a:ext>
            </a:extLst>
          </p:cNvPr>
          <p:cNvSpPr/>
          <p:nvPr/>
        </p:nvSpPr>
        <p:spPr>
          <a:xfrm>
            <a:off x="4705765" y="2477328"/>
            <a:ext cx="3000930" cy="757084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I</a:t>
            </a:r>
            <a:r>
              <a:rPr lang="en-US" sz="26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I</a:t>
            </a:r>
            <a:r>
              <a:rPr lang="en-US" sz="26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I</a:t>
            </a:r>
            <a:r>
              <a:rPr lang="en-US" sz="26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D113493-3791-BBAA-3964-048E46D9EC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8E2DB85-E5FC-726B-95B1-2201E1DA36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569340"/>
              </p:ext>
            </p:extLst>
          </p:nvPr>
        </p:nvGraphicFramePr>
        <p:xfrm>
          <a:off x="819313" y="2476862"/>
          <a:ext cx="1415196" cy="943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71320" imgH="431640" progId="Equation.DSMT4">
                  <p:embed/>
                </p:oleObj>
              </mc:Choice>
              <mc:Fallback>
                <p:oleObj name="Equation" r:id="rId17" imgW="57132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313" y="2476862"/>
                        <a:ext cx="1415196" cy="9434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0424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2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" dur="2000" tmFilter="0, 0; .2, .5; .8, .5; 1, 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" dur="1000" autoRev="1" fill="hold"/>
                                        <p:tgtEl>
                                          <p:spTgt spid="1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0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4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4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2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rain sou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4" presetID="35" presetClass="path" presetSubtype="0" accel="50000" decel="5000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-4.16667E-7 7.40741E-7 L -0.1138 7.40741E-7 " pathEditMode="relative" rAng="0" ptsTypes="AA">
                                      <p:cBhvr>
                                        <p:cTn id="35" dur="5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690" y="0"/>
                                    </p:animMotion>
                                  </p:childTnLst>
                                </p:cTn>
                              </p:par>
                              <p:par>
                                <p:cTn id="36" presetID="22" presetClass="exit" presetSubtype="1" fill="hold" nodeType="withEffect">
                                  <p:stCondLst>
                                    <p:cond delay="550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37" dur="2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44" presetClass="path" presetSubtype="0" accel="50000" decel="50000" fill="hold" nodeType="withEffect">
                                  <p:stCondLst>
                                    <p:cond delay="5500"/>
                                  </p:stCondLst>
                                  <p:childTnLst>
                                    <p:animMotion origin="layout" path="M 1.66667E-6 1.48148E-6 C 0.02461 -0.08102 0.07812 -0.24931 0.14232 -0.24977 C 0.20039 -0.24375 0.24427 -0.06065 0.25 1.48148E-6 " pathEditMode="relative" rAng="0" ptsTypes="AAA">
                                      <p:cBhvr>
                                        <p:cTn id="4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-1250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splash sou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8" presetClass="emph" presetSubtype="0" autoRev="1" fill="hold" nodeType="withEffect">
                                  <p:stCondLst>
                                    <p:cond delay="5500"/>
                                  </p:stCondLst>
                                  <p:childTnLst>
                                    <p:animRot by="-1800000">
                                      <p:cBhvr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3" presetID="32" presetClass="emph" presetSubtype="0" repeatCount="indefinite" fill="hold" nodeType="withEffect">
                                  <p:stCondLst>
                                    <p:cond delay="5500"/>
                                  </p:stCondLst>
                                  <p:childTnLst>
                                    <p:animRot by="120000">
                                      <p:cBhvr>
                                        <p:cTn id="4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9" presetID="2" presetClass="exit" presetSubtype="2" fill="hold" nodeType="withEffect">
                                  <p:stCondLst>
                                    <p:cond delay="950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0" dur="5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5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2">
                <p:cTn id="5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8" grpId="0" animBg="1"/>
      <p:bldP spid="20" grpId="0" animBg="1"/>
      <p:bldP spid="22" grpId="0" animBg="1"/>
      <p:bldP spid="2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43ACD1">
                <a:shade val="30000"/>
                <a:satMod val="115000"/>
              </a:srgbClr>
            </a:gs>
            <a:gs pos="50000">
              <a:srgbClr val="43ACD1">
                <a:shade val="67500"/>
                <a:satMod val="115000"/>
              </a:srgbClr>
            </a:gs>
            <a:gs pos="100000">
              <a:srgbClr val="43ACD1">
                <a:shade val="100000"/>
                <a:satMod val="115000"/>
              </a:srgbClr>
            </a:gs>
          </a:gsLst>
          <a:path path="circle">
            <a:fillToRect r="100000" b="100000"/>
          </a:path>
          <a:tileRect l="-100000" t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38">
            <a:extLst>
              <a:ext uri="{FF2B5EF4-FFF2-40B4-BE49-F238E27FC236}">
                <a16:creationId xmlns:a16="http://schemas.microsoft.com/office/drawing/2014/main" id="{8CE3A617-C20A-4477-960D-1728A7D9DA44}"/>
              </a:ext>
            </a:extLst>
          </p:cNvPr>
          <p:cNvSpPr/>
          <p:nvPr/>
        </p:nvSpPr>
        <p:spPr>
          <a:xfrm>
            <a:off x="-39116" y="5090324"/>
            <a:ext cx="12219096" cy="1767675"/>
          </a:xfrm>
          <a:custGeom>
            <a:avLst/>
            <a:gdLst>
              <a:gd name="connsiteX0" fmla="*/ 0 w 12219096"/>
              <a:gd name="connsiteY0" fmla="*/ 0 h 1154358"/>
              <a:gd name="connsiteX1" fmla="*/ 12219096 w 12219096"/>
              <a:gd name="connsiteY1" fmla="*/ 0 h 1154358"/>
              <a:gd name="connsiteX2" fmla="*/ 12219096 w 12219096"/>
              <a:gd name="connsiteY2" fmla="*/ 1154358 h 1154358"/>
              <a:gd name="connsiteX3" fmla="*/ 0 w 12219096"/>
              <a:gd name="connsiteY3" fmla="*/ 1154358 h 1154358"/>
              <a:gd name="connsiteX4" fmla="*/ 0 w 12219096"/>
              <a:gd name="connsiteY4" fmla="*/ 0 h 1154358"/>
              <a:gd name="connsiteX0" fmla="*/ 0 w 12219096"/>
              <a:gd name="connsiteY0" fmla="*/ 217242 h 1371600"/>
              <a:gd name="connsiteX1" fmla="*/ 5641263 w 12219096"/>
              <a:gd name="connsiteY1" fmla="*/ 0 h 1371600"/>
              <a:gd name="connsiteX2" fmla="*/ 12219096 w 12219096"/>
              <a:gd name="connsiteY2" fmla="*/ 217242 h 1371600"/>
              <a:gd name="connsiteX3" fmla="*/ 12219096 w 12219096"/>
              <a:gd name="connsiteY3" fmla="*/ 1371600 h 1371600"/>
              <a:gd name="connsiteX4" fmla="*/ 0 w 12219096"/>
              <a:gd name="connsiteY4" fmla="*/ 1371600 h 1371600"/>
              <a:gd name="connsiteX5" fmla="*/ 0 w 12219096"/>
              <a:gd name="connsiteY5" fmla="*/ 217242 h 1371600"/>
              <a:gd name="connsiteX0" fmla="*/ 0 w 12219096"/>
              <a:gd name="connsiteY0" fmla="*/ 566926 h 1721284"/>
              <a:gd name="connsiteX1" fmla="*/ 1034539 w 12219096"/>
              <a:gd name="connsiteY1" fmla="*/ 2443 h 1721284"/>
              <a:gd name="connsiteX2" fmla="*/ 5641263 w 12219096"/>
              <a:gd name="connsiteY2" fmla="*/ 349684 h 1721284"/>
              <a:gd name="connsiteX3" fmla="*/ 12219096 w 12219096"/>
              <a:gd name="connsiteY3" fmla="*/ 566926 h 1721284"/>
              <a:gd name="connsiteX4" fmla="*/ 12219096 w 12219096"/>
              <a:gd name="connsiteY4" fmla="*/ 1721284 h 1721284"/>
              <a:gd name="connsiteX5" fmla="*/ 0 w 12219096"/>
              <a:gd name="connsiteY5" fmla="*/ 1721284 h 1721284"/>
              <a:gd name="connsiteX6" fmla="*/ 0 w 12219096"/>
              <a:gd name="connsiteY6" fmla="*/ 566926 h 1721284"/>
              <a:gd name="connsiteX0" fmla="*/ 0 w 12219096"/>
              <a:gd name="connsiteY0" fmla="*/ 590023 h 1744381"/>
              <a:gd name="connsiteX1" fmla="*/ 1034539 w 12219096"/>
              <a:gd name="connsiteY1" fmla="*/ 25540 h 1744381"/>
              <a:gd name="connsiteX2" fmla="*/ 3326326 w 12219096"/>
              <a:gd name="connsiteY2" fmla="*/ 71839 h 1744381"/>
              <a:gd name="connsiteX3" fmla="*/ 5641263 w 12219096"/>
              <a:gd name="connsiteY3" fmla="*/ 372781 h 1744381"/>
              <a:gd name="connsiteX4" fmla="*/ 12219096 w 12219096"/>
              <a:gd name="connsiteY4" fmla="*/ 590023 h 1744381"/>
              <a:gd name="connsiteX5" fmla="*/ 12219096 w 12219096"/>
              <a:gd name="connsiteY5" fmla="*/ 1744381 h 1744381"/>
              <a:gd name="connsiteX6" fmla="*/ 0 w 12219096"/>
              <a:gd name="connsiteY6" fmla="*/ 1744381 h 1744381"/>
              <a:gd name="connsiteX7" fmla="*/ 0 w 12219096"/>
              <a:gd name="connsiteY7" fmla="*/ 590023 h 1744381"/>
              <a:gd name="connsiteX0" fmla="*/ 0 w 12219096"/>
              <a:gd name="connsiteY0" fmla="*/ 613317 h 1767675"/>
              <a:gd name="connsiteX1" fmla="*/ 1034539 w 12219096"/>
              <a:gd name="connsiteY1" fmla="*/ 48834 h 1767675"/>
              <a:gd name="connsiteX2" fmla="*/ 3187430 w 12219096"/>
              <a:gd name="connsiteY2" fmla="*/ 37260 h 1767675"/>
              <a:gd name="connsiteX3" fmla="*/ 5641263 w 12219096"/>
              <a:gd name="connsiteY3" fmla="*/ 396075 h 1767675"/>
              <a:gd name="connsiteX4" fmla="*/ 12219096 w 12219096"/>
              <a:gd name="connsiteY4" fmla="*/ 613317 h 1767675"/>
              <a:gd name="connsiteX5" fmla="*/ 12219096 w 12219096"/>
              <a:gd name="connsiteY5" fmla="*/ 1767675 h 1767675"/>
              <a:gd name="connsiteX6" fmla="*/ 0 w 12219096"/>
              <a:gd name="connsiteY6" fmla="*/ 1767675 h 1767675"/>
              <a:gd name="connsiteX7" fmla="*/ 0 w 12219096"/>
              <a:gd name="connsiteY7" fmla="*/ 613317 h 1767675"/>
              <a:gd name="connsiteX0" fmla="*/ 0 w 12219096"/>
              <a:gd name="connsiteY0" fmla="*/ 613317 h 1767675"/>
              <a:gd name="connsiteX1" fmla="*/ 1034539 w 12219096"/>
              <a:gd name="connsiteY1" fmla="*/ 48834 h 1767675"/>
              <a:gd name="connsiteX2" fmla="*/ 3187430 w 12219096"/>
              <a:gd name="connsiteY2" fmla="*/ 37260 h 1767675"/>
              <a:gd name="connsiteX3" fmla="*/ 5641263 w 12219096"/>
              <a:gd name="connsiteY3" fmla="*/ 396075 h 1767675"/>
              <a:gd name="connsiteX4" fmla="*/ 12219096 w 12219096"/>
              <a:gd name="connsiteY4" fmla="*/ 613317 h 1767675"/>
              <a:gd name="connsiteX5" fmla="*/ 12219096 w 12219096"/>
              <a:gd name="connsiteY5" fmla="*/ 1767675 h 1767675"/>
              <a:gd name="connsiteX6" fmla="*/ 0 w 12219096"/>
              <a:gd name="connsiteY6" fmla="*/ 1767675 h 1767675"/>
              <a:gd name="connsiteX7" fmla="*/ 0 w 12219096"/>
              <a:gd name="connsiteY7" fmla="*/ 613317 h 17676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219096" h="1767675">
                <a:moveTo>
                  <a:pt x="0" y="613317"/>
                </a:moveTo>
                <a:cubicBezTo>
                  <a:pt x="155061" y="415583"/>
                  <a:pt x="476292" y="247087"/>
                  <a:pt x="1034539" y="48834"/>
                </a:cubicBezTo>
                <a:cubicBezTo>
                  <a:pt x="1604360" y="-6664"/>
                  <a:pt x="2419643" y="-20613"/>
                  <a:pt x="3187430" y="37260"/>
                </a:cubicBezTo>
                <a:cubicBezTo>
                  <a:pt x="3955217" y="95133"/>
                  <a:pt x="4174568" y="340577"/>
                  <a:pt x="5641263" y="396075"/>
                </a:cubicBezTo>
                <a:lnTo>
                  <a:pt x="12219096" y="613317"/>
                </a:lnTo>
                <a:lnTo>
                  <a:pt x="12219096" y="1767675"/>
                </a:lnTo>
                <a:lnTo>
                  <a:pt x="0" y="1767675"/>
                </a:lnTo>
                <a:lnTo>
                  <a:pt x="0" y="613317"/>
                </a:lnTo>
                <a:close/>
              </a:path>
            </a:pathLst>
          </a:custGeom>
          <a:solidFill>
            <a:srgbClr val="FF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9" name="Picture 18" descr="A close up of a logo&#10;&#10;Description automatically generated">
            <a:extLst>
              <a:ext uri="{FF2B5EF4-FFF2-40B4-BE49-F238E27FC236}">
                <a16:creationId xmlns:a16="http://schemas.microsoft.com/office/drawing/2014/main" id="{7FD97F5E-3F30-446F-A547-4BAE9DDDEB8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61870" y="2443687"/>
            <a:ext cx="337723" cy="3167604"/>
          </a:xfrm>
          <a:prstGeom prst="rect">
            <a:avLst/>
          </a:prstGeom>
        </p:spPr>
      </p:pic>
      <p:pic>
        <p:nvPicPr>
          <p:cNvPr id="5" name="Picture 4" descr="A close up of a logo&#10;&#10;Description automatically generated">
            <a:extLst>
              <a:ext uri="{FF2B5EF4-FFF2-40B4-BE49-F238E27FC236}">
                <a16:creationId xmlns:a16="http://schemas.microsoft.com/office/drawing/2014/main" id="{369B747D-C279-4573-A3FE-8EBB501F394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38382" y="1860273"/>
            <a:ext cx="306661" cy="287626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8E75CF2-6AB7-4EA9-9057-6D9B3B92DF6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5102" y="1455771"/>
            <a:ext cx="2249031" cy="809004"/>
          </a:xfrm>
          <a:prstGeom prst="rect">
            <a:avLst/>
          </a:prstGeom>
        </p:spPr>
      </p:pic>
      <p:pic>
        <p:nvPicPr>
          <p:cNvPr id="9" name="Picture 8" descr="A picture containing bowed instrument, music&#10;&#10;Description automatically generated">
            <a:extLst>
              <a:ext uri="{FF2B5EF4-FFF2-40B4-BE49-F238E27FC236}">
                <a16:creationId xmlns:a16="http://schemas.microsoft.com/office/drawing/2014/main" id="{2DFBF69B-BED2-4CFB-A4C1-37D2C58A65E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32984" y="1313622"/>
            <a:ext cx="2098788" cy="511276"/>
          </a:xfrm>
          <a:prstGeom prst="rect">
            <a:avLst/>
          </a:prstGeom>
        </p:spPr>
      </p:pic>
      <p:pic>
        <p:nvPicPr>
          <p:cNvPr id="22" name="Picture 21" descr="A picture containing animal, invertebrate, mollusk, indoor&#10;&#10;Description automatically generated">
            <a:extLst>
              <a:ext uri="{FF2B5EF4-FFF2-40B4-BE49-F238E27FC236}">
                <a16:creationId xmlns:a16="http://schemas.microsoft.com/office/drawing/2014/main" id="{2BE40F8A-2F96-498F-B986-7AF06EFE5C0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313" y="1926374"/>
            <a:ext cx="561620" cy="948396"/>
          </a:xfrm>
          <a:prstGeom prst="rect">
            <a:avLst/>
          </a:prstGeom>
        </p:spPr>
      </p:pic>
      <p:pic>
        <p:nvPicPr>
          <p:cNvPr id="29" name="Picture 28" descr="A close up of an animal&#10;&#10;Description automatically generated">
            <a:extLst>
              <a:ext uri="{FF2B5EF4-FFF2-40B4-BE49-F238E27FC236}">
                <a16:creationId xmlns:a16="http://schemas.microsoft.com/office/drawing/2014/main" id="{C6D0AAA8-2DB6-400E-9FB2-8C75AD4F1F8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9775" y="3298404"/>
            <a:ext cx="1237951" cy="832803"/>
          </a:xfrm>
          <a:prstGeom prst="rect">
            <a:avLst/>
          </a:prstGeom>
        </p:spPr>
      </p:pic>
      <p:sp>
        <p:nvSpPr>
          <p:cNvPr id="38" name="Speech Bubble: Oval 37">
            <a:extLst>
              <a:ext uri="{FF2B5EF4-FFF2-40B4-BE49-F238E27FC236}">
                <a16:creationId xmlns:a16="http://schemas.microsoft.com/office/drawing/2014/main" id="{8E55607B-92BC-4CC0-BFBA-F5799450DC82}"/>
              </a:ext>
            </a:extLst>
          </p:cNvPr>
          <p:cNvSpPr/>
          <p:nvPr/>
        </p:nvSpPr>
        <p:spPr>
          <a:xfrm>
            <a:off x="5460341" y="239216"/>
            <a:ext cx="6256345" cy="2007032"/>
          </a:xfrm>
          <a:prstGeom prst="wedgeEllipseCallout">
            <a:avLst/>
          </a:prstGeom>
          <a:solidFill>
            <a:schemeClr val="bg1">
              <a:alpha val="42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ẢM 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Ơ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 CÁC BẠN THẬT NHIỀU. </a:t>
            </a:r>
          </a:p>
          <a:p>
            <a:pPr algn="ct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C BẠN GIỎI QUÁ ĐI </a:t>
            </a:r>
          </a:p>
        </p:txBody>
      </p:sp>
      <p:pic>
        <p:nvPicPr>
          <p:cNvPr id="25" name="Picture 24" descr="A picture containing animal, invertebrate, arthropod&#10;&#10;Description automatically generated">
            <a:extLst>
              <a:ext uri="{FF2B5EF4-FFF2-40B4-BE49-F238E27FC236}">
                <a16:creationId xmlns:a16="http://schemas.microsoft.com/office/drawing/2014/main" id="{E617995A-FBE9-4F3F-A9A5-F9481D353341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7120" y="5325839"/>
            <a:ext cx="1626196" cy="755606"/>
          </a:xfrm>
          <a:prstGeom prst="rect">
            <a:avLst/>
          </a:prstGeom>
        </p:spPr>
      </p:pic>
      <p:pic>
        <p:nvPicPr>
          <p:cNvPr id="45" name="Picture 44" descr="A close up of a logo&#10;&#10;Description automatically generated">
            <a:extLst>
              <a:ext uri="{FF2B5EF4-FFF2-40B4-BE49-F238E27FC236}">
                <a16:creationId xmlns:a16="http://schemas.microsoft.com/office/drawing/2014/main" id="{CF4B5D40-890B-4F16-B67E-16B453C759F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27190" y="2081874"/>
            <a:ext cx="3787525" cy="3067071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DB6BABD7-C97B-476E-BC82-77B03B2A0FBC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93316" y="2400572"/>
            <a:ext cx="4608346" cy="3173086"/>
          </a:xfrm>
          <a:prstGeom prst="rect">
            <a:avLst/>
          </a:prstGeom>
        </p:spPr>
      </p:pic>
      <p:pic>
        <p:nvPicPr>
          <p:cNvPr id="33" name="Picture 32" descr="A close up of a logo&#10;&#10;Description automatically generated">
            <a:extLst>
              <a:ext uri="{FF2B5EF4-FFF2-40B4-BE49-F238E27FC236}">
                <a16:creationId xmlns:a16="http://schemas.microsoft.com/office/drawing/2014/main" id="{FE7A1902-699E-4C1C-9564-2C94E158F09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3498" y="1516285"/>
            <a:ext cx="6596482" cy="5341716"/>
          </a:xfrm>
          <a:prstGeom prst="rect">
            <a:avLst/>
          </a:prstGeom>
        </p:spPr>
      </p:pic>
      <p:pic>
        <p:nvPicPr>
          <p:cNvPr id="31" name="Picture 30" descr="A picture containing object&#10;&#10;Description automatically generated">
            <a:extLst>
              <a:ext uri="{FF2B5EF4-FFF2-40B4-BE49-F238E27FC236}">
                <a16:creationId xmlns:a16="http://schemas.microsoft.com/office/drawing/2014/main" id="{93721ED2-52CF-42A7-ACFB-0E164608DB4B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34125" y="5109895"/>
            <a:ext cx="1276350" cy="971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6330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29</TotalTime>
  <Words>525</Words>
  <Application>Microsoft Office PowerPoint</Application>
  <PresentationFormat>Widescreen</PresentationFormat>
  <Paragraphs>45</Paragraphs>
  <Slides>9</Slides>
  <Notes>0</Notes>
  <HiddenSlides>0</HiddenSlides>
  <MMClips>3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7" baseType="lpstr">
      <vt:lpstr>.VnTime</vt:lpstr>
      <vt:lpstr>Tahoma</vt:lpstr>
      <vt:lpstr>Times New Roman</vt:lpstr>
      <vt:lpstr>Calibri</vt:lpstr>
      <vt:lpstr>Arial</vt:lpstr>
      <vt:lpstr>Calibri Light</vt:lpstr>
      <vt:lpstr>Office Theme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o Van Xin Em</dc:creator>
  <cp:lastModifiedBy>DELL</cp:lastModifiedBy>
  <cp:revision>117</cp:revision>
  <dcterms:created xsi:type="dcterms:W3CDTF">2019-04-05T07:52:07Z</dcterms:created>
  <dcterms:modified xsi:type="dcterms:W3CDTF">2022-09-11T10:16:57Z</dcterms:modified>
</cp:coreProperties>
</file>